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F69929" w14:textId="4E1FF2EA" w:rsidR="00AD1468" w:rsidRPr="00585C2C" w:rsidRDefault="00A42A86" w:rsidP="003303EE">
      <w:pPr>
        <w:pStyle w:val="Heading1"/>
        <w:tabs>
          <w:tab w:val="center" w:pos="3685"/>
        </w:tabs>
        <w:rPr>
          <w:rtl/>
        </w:rPr>
      </w:pPr>
      <w:bookmarkStart w:id="0" w:name="_Hlk98919222"/>
      <w:r>
        <w:rPr>
          <w:rFonts w:hint="cs"/>
          <w:rtl/>
        </w:rPr>
        <w:t xml:space="preserve">חלוקה </w:t>
      </w:r>
      <w:r w:rsidR="00E22406">
        <w:rPr>
          <w:rFonts w:hint="cs"/>
          <w:rtl/>
        </w:rPr>
        <w:t>בהגרלה</w:t>
      </w:r>
      <w:r w:rsidR="003303EE">
        <w:rPr>
          <w:rtl/>
        </w:rPr>
        <w:tab/>
      </w:r>
    </w:p>
    <w:p w14:paraId="1E5E9576" w14:textId="7A706CE2" w:rsidR="00AD1468" w:rsidRPr="00330854" w:rsidRDefault="002B74B6" w:rsidP="00CD10A9">
      <w:pPr>
        <w:pStyle w:val="affff6"/>
        <w:tabs>
          <w:tab w:val="right" w:pos="-426"/>
        </w:tabs>
        <w:ind w:left="141"/>
      </w:pPr>
      <w:r w:rsidRPr="002B74B6">
        <w:rPr>
          <w:rtl/>
        </w:rPr>
        <w:t>"</w:t>
      </w:r>
      <w:r w:rsidR="001B48D4" w:rsidRPr="001B48D4">
        <w:rPr>
          <w:rtl/>
        </w:rPr>
        <w:t>אַךְ בְּגוֹרָל יֵחָלֵק אֶת הָאָרֶץ</w:t>
      </w:r>
      <w:r w:rsidR="001B48D4">
        <w:rPr>
          <w:rFonts w:hint="cs"/>
          <w:rtl/>
        </w:rPr>
        <w:t>,</w:t>
      </w:r>
      <w:r w:rsidR="001B48D4" w:rsidRPr="001B48D4">
        <w:rPr>
          <w:rtl/>
        </w:rPr>
        <w:t xml:space="preserve"> לִשְׁמוֹת מַטּוֹת </w:t>
      </w:r>
      <w:proofErr w:type="spellStart"/>
      <w:r w:rsidR="001B48D4" w:rsidRPr="001B48D4">
        <w:rPr>
          <w:rtl/>
        </w:rPr>
        <w:t>אֲבֹתָם</w:t>
      </w:r>
      <w:proofErr w:type="spellEnd"/>
      <w:r w:rsidR="001B48D4" w:rsidRPr="001B48D4">
        <w:rPr>
          <w:rtl/>
        </w:rPr>
        <w:t xml:space="preserve"> יִנְחָלוּ</w:t>
      </w:r>
      <w:r w:rsidR="00374621">
        <w:rPr>
          <w:rFonts w:hint="cs"/>
          <w:rtl/>
        </w:rPr>
        <w:t>"</w:t>
      </w:r>
      <w:r w:rsidR="00374621">
        <w:rPr>
          <w:rFonts w:hint="cs"/>
        </w:rPr>
        <w:t xml:space="preserve"> </w:t>
      </w:r>
      <w:r w:rsidR="00374621">
        <w:rPr>
          <w:rFonts w:hint="cs"/>
          <w:rtl/>
        </w:rPr>
        <w:t>(</w:t>
      </w:r>
      <w:r w:rsidR="001B48D4">
        <w:rPr>
          <w:rFonts w:hint="cs"/>
          <w:rtl/>
        </w:rPr>
        <w:t xml:space="preserve">במדבר </w:t>
      </w:r>
      <w:proofErr w:type="spellStart"/>
      <w:r w:rsidR="001B48D4">
        <w:rPr>
          <w:rFonts w:hint="cs"/>
          <w:rtl/>
        </w:rPr>
        <w:t>כו</w:t>
      </w:r>
      <w:proofErr w:type="spellEnd"/>
      <w:r w:rsidR="001B48D4">
        <w:rPr>
          <w:rFonts w:hint="cs"/>
          <w:rtl/>
        </w:rPr>
        <w:t xml:space="preserve"> </w:t>
      </w:r>
      <w:proofErr w:type="spellStart"/>
      <w:r w:rsidR="001B48D4">
        <w:rPr>
          <w:rFonts w:hint="cs"/>
          <w:rtl/>
        </w:rPr>
        <w:t>נה</w:t>
      </w:r>
      <w:proofErr w:type="spellEnd"/>
      <w:r w:rsidR="00374621">
        <w:rPr>
          <w:rFonts w:hint="cs"/>
          <w:rtl/>
        </w:rPr>
        <w:t>)</w:t>
      </w:r>
      <w:r w:rsidR="006C4F7A">
        <w:rPr>
          <w:rFonts w:hint="cs"/>
          <w:rtl/>
        </w:rPr>
        <w:t>.</w:t>
      </w:r>
    </w:p>
    <w:p w14:paraId="42E5E0E9" w14:textId="77777777" w:rsidR="007118FC" w:rsidRDefault="007118FC" w:rsidP="007118FC">
      <w:pPr>
        <w:pStyle w:val="a5"/>
        <w:rPr>
          <w:rtl/>
        </w:rPr>
      </w:pPr>
    </w:p>
    <w:p w14:paraId="44893009" w14:textId="76EB7B4B" w:rsidR="00342377" w:rsidRDefault="00E22406" w:rsidP="0089298A">
      <w:pPr>
        <w:rPr>
          <w:rtl/>
        </w:rPr>
      </w:pPr>
      <w:r>
        <w:rPr>
          <w:rFonts w:hint="cs"/>
          <w:rtl/>
        </w:rPr>
        <w:t xml:space="preserve">הגרלה היא אמצעי פשוט ונוח </w:t>
      </w:r>
      <w:r w:rsidR="001D2C60">
        <w:rPr>
          <w:rFonts w:hint="cs"/>
          <w:rtl/>
        </w:rPr>
        <w:t>לחלק חפצים בדידים</w:t>
      </w:r>
      <w:r w:rsidR="0000652F">
        <w:rPr>
          <w:rFonts w:hint="cs"/>
          <w:rtl/>
        </w:rPr>
        <w:t>.</w:t>
      </w:r>
      <w:r w:rsidR="00F477F2">
        <w:rPr>
          <w:rFonts w:hint="cs"/>
          <w:rtl/>
        </w:rPr>
        <w:t xml:space="preserve"> כשצריך לחלק חפץ אחד בין שני אנשים ללא שיתוף וללא שימוש בכסף, הפתרון ההוגן היחיד הוא להטיל מטבע כך שכל אחד מהשחקנים יקבל את החפץ בהסתברות </w:t>
      </w:r>
      <w:r w:rsidR="00EB1032">
        <w:t>0.5</w:t>
      </w:r>
      <w:r w:rsidR="0089298A">
        <w:rPr>
          <w:rFonts w:hint="cs"/>
          <w:rtl/>
        </w:rPr>
        <w:t>.</w:t>
      </w:r>
    </w:p>
    <w:p w14:paraId="79EE12FA" w14:textId="77777777" w:rsidR="00FB668A" w:rsidRDefault="00FB668A" w:rsidP="00FB668A">
      <w:pPr>
        <w:pStyle w:val="a5"/>
        <w:rPr>
          <w:rtl/>
        </w:rPr>
      </w:pPr>
    </w:p>
    <w:p w14:paraId="1FED81D5" w14:textId="6A552E56" w:rsidR="00FA3524" w:rsidRDefault="00342377" w:rsidP="00342377">
      <w:pPr>
        <w:rPr>
          <w:rtl/>
        </w:rPr>
      </w:pPr>
      <w:r>
        <w:rPr>
          <w:rFonts w:hint="cs"/>
          <w:rtl/>
        </w:rPr>
        <w:t xml:space="preserve">חלוקה בהגרל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מקובלת בעבר: </w:t>
      </w:r>
      <w:r w:rsidR="009B1B1E">
        <w:rPr>
          <w:rFonts w:hint="cs"/>
          <w:rtl/>
        </w:rPr>
        <w:t xml:space="preserve">יהושע </w:t>
      </w:r>
      <w:proofErr w:type="spellStart"/>
      <w:r w:rsidR="009B1B1E">
        <w:rPr>
          <w:rFonts w:hint="cs"/>
          <w:rtl/>
        </w:rPr>
        <w:t>בן־נון</w:t>
      </w:r>
      <w:proofErr w:type="spellEnd"/>
      <w:r w:rsidR="009B1B1E">
        <w:rPr>
          <w:rFonts w:hint="cs"/>
          <w:rtl/>
        </w:rPr>
        <w:t xml:space="preserve"> השתמש בגורל כדי לחלק את ארץ ישרא</w:t>
      </w:r>
      <w:r w:rsidR="00D87260">
        <w:rPr>
          <w:rFonts w:hint="cs"/>
          <w:rtl/>
        </w:rPr>
        <w:t>ל</w:t>
      </w:r>
      <w:r w:rsidR="009B1B1E">
        <w:rPr>
          <w:rFonts w:hint="cs"/>
          <w:rtl/>
        </w:rPr>
        <w:t xml:space="preserve"> בין השבטים </w:t>
      </w:r>
      <w:r w:rsidR="009B1B1E" w:rsidRPr="009B1B1E">
        <w:rPr>
          <w:rFonts w:hint="cs"/>
          <w:sz w:val="16"/>
          <w:szCs w:val="16"/>
          <w:rtl/>
        </w:rPr>
        <w:t xml:space="preserve">(יהושע </w:t>
      </w:r>
      <w:proofErr w:type="spellStart"/>
      <w:r w:rsidR="009B1B1E" w:rsidRPr="009B1B1E">
        <w:rPr>
          <w:rFonts w:hint="cs"/>
          <w:sz w:val="16"/>
          <w:szCs w:val="16"/>
          <w:rtl/>
        </w:rPr>
        <w:t>יח</w:t>
      </w:r>
      <w:proofErr w:type="spellEnd"/>
      <w:r w:rsidR="009B1B1E" w:rsidRPr="009B1B1E">
        <w:rPr>
          <w:rFonts w:hint="cs"/>
          <w:sz w:val="16"/>
          <w:szCs w:val="16"/>
          <w:rtl/>
        </w:rPr>
        <w:t xml:space="preserve"> ו)</w:t>
      </w:r>
      <w:r w:rsidR="001D2C60">
        <w:rPr>
          <w:rFonts w:hint="cs"/>
          <w:rtl/>
        </w:rPr>
        <w:t xml:space="preserve">. </w:t>
      </w:r>
      <w:r w:rsidR="00B02216">
        <w:rPr>
          <w:rFonts w:hint="cs"/>
          <w:rtl/>
        </w:rPr>
        <w:t xml:space="preserve">גורלות שימשו גם לחלוקת משימות: </w:t>
      </w:r>
      <w:r w:rsidR="009B1B1E">
        <w:rPr>
          <w:rFonts w:hint="cs"/>
          <w:rtl/>
        </w:rPr>
        <w:t xml:space="preserve">נחמיה </w:t>
      </w:r>
      <w:proofErr w:type="spellStart"/>
      <w:r w:rsidR="009B1B1E">
        <w:rPr>
          <w:rFonts w:hint="cs"/>
          <w:rtl/>
        </w:rPr>
        <w:t>בן־חכליה</w:t>
      </w:r>
      <w:proofErr w:type="spellEnd"/>
      <w:r w:rsidR="009B1B1E">
        <w:rPr>
          <w:rFonts w:hint="cs"/>
          <w:rtl/>
        </w:rPr>
        <w:t xml:space="preserve"> השתמש בגורל כדי </w:t>
      </w:r>
      <w:r w:rsidR="00B02216">
        <w:rPr>
          <w:rFonts w:hint="cs"/>
          <w:rtl/>
        </w:rPr>
        <w:t xml:space="preserve">לקבוע מי יהיה אחראי להביא עצים לבית המקדש </w:t>
      </w:r>
      <w:r w:rsidR="00BF1D49" w:rsidRPr="00BF1D49">
        <w:rPr>
          <w:rFonts w:hint="cs"/>
          <w:sz w:val="16"/>
          <w:szCs w:val="18"/>
          <w:rtl/>
        </w:rPr>
        <w:t>(נחמיה י לה)</w:t>
      </w:r>
      <w:r w:rsidR="00BF1D49">
        <w:rPr>
          <w:rFonts w:hint="cs"/>
          <w:rtl/>
        </w:rPr>
        <w:t>.</w:t>
      </w:r>
      <w:r w:rsidR="00C341C1">
        <w:rPr>
          <w:rFonts w:hint="cs"/>
          <w:rtl/>
        </w:rPr>
        <w:t xml:space="preserve"> באתונה העתיקה, </w:t>
      </w:r>
      <w:r w:rsidR="005460E5">
        <w:rPr>
          <w:rFonts w:hint="cs"/>
          <w:rtl/>
        </w:rPr>
        <w:t xml:space="preserve">וכן </w:t>
      </w:r>
      <w:r w:rsidR="001075F0">
        <w:rPr>
          <w:rFonts w:hint="cs"/>
          <w:rtl/>
        </w:rPr>
        <w:t xml:space="preserve">בכמה </w:t>
      </w:r>
      <w:r w:rsidR="005460E5">
        <w:rPr>
          <w:rFonts w:hint="cs"/>
          <w:rtl/>
        </w:rPr>
        <w:t>מהרפובליקות של איטליה בימי הביניים, נהגו לבחור</w:t>
      </w:r>
      <w:r w:rsidR="001077F5">
        <w:rPr>
          <w:rFonts w:hint="cs"/>
          <w:rtl/>
        </w:rPr>
        <w:t xml:space="preserve"> חלק מ</w:t>
      </w:r>
      <w:r w:rsidR="00C341C1">
        <w:rPr>
          <w:rFonts w:hint="cs"/>
          <w:rtl/>
        </w:rPr>
        <w:t>בעלי</w:t>
      </w:r>
      <w:r w:rsidR="004234D6">
        <w:rPr>
          <w:rFonts w:hint="cs"/>
          <w:rtl/>
        </w:rPr>
        <w:t xml:space="preserve"> </w:t>
      </w:r>
      <w:r w:rsidR="00C341C1">
        <w:rPr>
          <w:rFonts w:hint="cs"/>
          <w:rtl/>
        </w:rPr>
        <w:t>תפקידים ציבוריים בהגרלה</w:t>
      </w:r>
      <w:r w:rsidR="00203C3A">
        <w:rPr>
          <w:rFonts w:hint="cs"/>
          <w:rtl/>
        </w:rPr>
        <w:t>,</w:t>
      </w:r>
      <w:r w:rsidR="00C341C1">
        <w:rPr>
          <w:rFonts w:hint="cs"/>
          <w:rtl/>
        </w:rPr>
        <w:t xml:space="preserve"> </w:t>
      </w:r>
      <w:r w:rsidR="00C62827">
        <w:rPr>
          <w:rFonts w:hint="cs"/>
          <w:rtl/>
        </w:rPr>
        <w:t>בתהליך הנקרא</w:t>
      </w:r>
      <w:r w:rsidR="00C341C1">
        <w:rPr>
          <w:rFonts w:hint="cs"/>
          <w:rtl/>
        </w:rPr>
        <w:t xml:space="preserve"> </w:t>
      </w:r>
      <w:r w:rsidR="00683651">
        <w:rPr>
          <w:rFonts w:hint="cs"/>
          <w:rtl/>
        </w:rPr>
        <w:t>"</w:t>
      </w:r>
      <w:proofErr w:type="spellStart"/>
      <w:r w:rsidR="00683651">
        <w:rPr>
          <w:rFonts w:hint="cs"/>
          <w:rtl/>
        </w:rPr>
        <w:t>סורטיציה</w:t>
      </w:r>
      <w:proofErr w:type="spellEnd"/>
      <w:r w:rsidR="00683651">
        <w:rPr>
          <w:rFonts w:hint="cs"/>
          <w:rtl/>
        </w:rPr>
        <w:t xml:space="preserve">" </w:t>
      </w:r>
      <w:r w:rsidR="0056298C">
        <w:rPr>
          <w:rFonts w:hint="cs"/>
          <w:rtl/>
        </w:rPr>
        <w:t>(</w:t>
      </w:r>
      <w:r w:rsidR="00683651">
        <w:t>sortition</w:t>
      </w:r>
      <w:r w:rsidR="0056298C">
        <w:rPr>
          <w:rFonts w:hint="cs"/>
          <w:rtl/>
        </w:rPr>
        <w:t>)</w:t>
      </w:r>
      <w:r w:rsidR="00C341C1">
        <w:rPr>
          <w:rFonts w:hint="cs"/>
          <w:rtl/>
        </w:rPr>
        <w:t>.</w:t>
      </w:r>
    </w:p>
    <w:p w14:paraId="368E7CDD" w14:textId="1358FA63" w:rsidR="00CE0D8A" w:rsidRDefault="00CE0D8A" w:rsidP="00CE0D8A">
      <w:pPr>
        <w:pStyle w:val="a5"/>
        <w:rPr>
          <w:rtl/>
        </w:rPr>
      </w:pPr>
    </w:p>
    <w:p w14:paraId="578A621C" w14:textId="3F73DADB" w:rsidR="00CE0D8A" w:rsidRDefault="00CE0D8A" w:rsidP="00B67AC9">
      <w:pPr>
        <w:rPr>
          <w:rtl/>
        </w:rPr>
      </w:pPr>
      <w:r>
        <w:rPr>
          <w:rFonts w:hint="cs"/>
          <w:rtl/>
        </w:rPr>
        <w:t xml:space="preserve">גם </w:t>
      </w:r>
      <w:r w:rsidR="000D3E81">
        <w:rPr>
          <w:rFonts w:hint="cs"/>
          <w:rtl/>
        </w:rPr>
        <w:t xml:space="preserve">בימינו משתמשים </w:t>
      </w:r>
      <w:r>
        <w:rPr>
          <w:rFonts w:hint="cs"/>
          <w:rtl/>
        </w:rPr>
        <w:t>בגורל כדי לחלק נכסים ציבוריים</w:t>
      </w:r>
      <w:r w:rsidR="00A46C1C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B67AC9">
        <w:rPr>
          <w:rFonts w:hint="cs"/>
          <w:rtl/>
        </w:rPr>
        <w:t xml:space="preserve">כשייסדו את השכונה "אחוזת בית", השכונה הראשונה </w:t>
      </w:r>
      <w:proofErr w:type="spellStart"/>
      <w:r w:rsidR="00B67AC9">
        <w:rPr>
          <w:rFonts w:hint="cs"/>
          <w:rtl/>
        </w:rPr>
        <w:t>בתל־אביב</w:t>
      </w:r>
      <w:proofErr w:type="spellEnd"/>
      <w:r w:rsidR="00B67AC9">
        <w:rPr>
          <w:rFonts w:hint="cs"/>
          <w:rtl/>
        </w:rPr>
        <w:t xml:space="preserve">, חילקו את המגרשים </w:t>
      </w:r>
      <w:r w:rsidR="002C5EE2">
        <w:rPr>
          <w:rFonts w:hint="cs"/>
          <w:rtl/>
        </w:rPr>
        <w:t xml:space="preserve">בהגרלה </w:t>
      </w:r>
      <w:r w:rsidR="00B67AC9">
        <w:rPr>
          <w:rFonts w:hint="cs"/>
          <w:rtl/>
        </w:rPr>
        <w:t xml:space="preserve">בין המייסדים. </w:t>
      </w:r>
      <w:r w:rsidR="00CF35B4">
        <w:rPr>
          <w:rFonts w:hint="cs"/>
          <w:rtl/>
        </w:rPr>
        <w:t xml:space="preserve">כיום, </w:t>
      </w:r>
      <w:r>
        <w:rPr>
          <w:rFonts w:hint="cs"/>
          <w:rtl/>
        </w:rPr>
        <w:t xml:space="preserve">בתוכנית "מחיר למשתכן", </w:t>
      </w:r>
      <w:r w:rsidR="003F1A1D">
        <w:rPr>
          <w:rFonts w:hint="cs"/>
          <w:rtl/>
        </w:rPr>
        <w:t>מדינת ישראל</w:t>
      </w:r>
      <w:r>
        <w:rPr>
          <w:rFonts w:hint="cs"/>
          <w:rtl/>
        </w:rPr>
        <w:t xml:space="preserve"> </w:t>
      </w:r>
      <w:r w:rsidR="003F1A1D">
        <w:rPr>
          <w:rFonts w:hint="cs"/>
          <w:rtl/>
        </w:rPr>
        <w:t>מאפשרת לזכאים לקבל דירות במחיר שאמור להיות נמוך ממחיר השוק. כיוון שהביקוש לדירות אלה גדול מההיצע, מתבצעת הגרלה בין המבקשים.</w:t>
      </w:r>
      <w:r w:rsidR="000F6B88">
        <w:rPr>
          <w:rFonts w:hint="cs"/>
          <w:rtl/>
        </w:rPr>
        <w:t xml:space="preserve"> בצה"ל מקובל להשתמש בהגרלה</w:t>
      </w:r>
      <w:r w:rsidR="009B719E">
        <w:rPr>
          <w:rFonts w:hint="cs"/>
          <w:rtl/>
        </w:rPr>
        <w:t xml:space="preserve"> </w:t>
      </w:r>
      <w:r w:rsidR="000F6B88">
        <w:rPr>
          <w:rFonts w:hint="cs"/>
          <w:rtl/>
        </w:rPr>
        <w:t>כדי להחליט מי יישאר לשמור על הבסיס</w:t>
      </w:r>
      <w:r w:rsidR="00C53DC9">
        <w:rPr>
          <w:rFonts w:hint="cs"/>
          <w:rtl/>
        </w:rPr>
        <w:t xml:space="preserve"> כששאר החיילים יוצאים לחופשה</w:t>
      </w:r>
      <w:r w:rsidR="000F6B88">
        <w:rPr>
          <w:rFonts w:hint="cs"/>
          <w:rtl/>
        </w:rPr>
        <w:t>.</w:t>
      </w:r>
      <w:r w:rsidR="00212868">
        <w:rPr>
          <w:rFonts w:hint="cs"/>
          <w:rtl/>
        </w:rPr>
        <w:t xml:space="preserve"> בתחרויות ספורט שונות מטילים גורלות כדי </w:t>
      </w:r>
      <w:r w:rsidR="00292982">
        <w:rPr>
          <w:rFonts w:hint="cs"/>
          <w:rtl/>
        </w:rPr>
        <w:t xml:space="preserve">לקבוע את </w:t>
      </w:r>
      <w:r w:rsidR="00212868">
        <w:rPr>
          <w:rFonts w:hint="cs"/>
          <w:rtl/>
        </w:rPr>
        <w:t>סדר ההתמודדויות בין המתחרים.</w:t>
      </w:r>
      <w:r w:rsidR="00582C72">
        <w:rPr>
          <w:rFonts w:hint="cs"/>
          <w:rtl/>
        </w:rPr>
        <w:t xml:space="preserve"> בחלק מהמדינות</w:t>
      </w:r>
      <w:r w:rsidR="00326A4B">
        <w:rPr>
          <w:rFonts w:hint="cs"/>
          <w:rtl/>
        </w:rPr>
        <w:t>,</w:t>
      </w:r>
      <w:r w:rsidR="00582C72">
        <w:rPr>
          <w:rFonts w:hint="cs"/>
          <w:rtl/>
        </w:rPr>
        <w:t xml:space="preserve"> שבהן </w:t>
      </w:r>
      <w:r w:rsidR="00BD1E73">
        <w:rPr>
          <w:rFonts w:hint="cs"/>
          <w:rtl/>
        </w:rPr>
        <w:t xml:space="preserve">נהוג לשתף </w:t>
      </w:r>
      <w:proofErr w:type="spellStart"/>
      <w:r w:rsidR="00BD1E73">
        <w:rPr>
          <w:rFonts w:hint="cs"/>
          <w:rtl/>
        </w:rPr>
        <w:t>חבר־מושבעים</w:t>
      </w:r>
      <w:proofErr w:type="spellEnd"/>
      <w:r w:rsidR="00BD1E73">
        <w:rPr>
          <w:rFonts w:hint="cs"/>
          <w:rtl/>
        </w:rPr>
        <w:t xml:space="preserve"> במשפט, המושבעים נבחרים בהגרלה.</w:t>
      </w:r>
    </w:p>
    <w:p w14:paraId="2FB5BA6B" w14:textId="77777777" w:rsidR="0089298A" w:rsidRDefault="0089298A" w:rsidP="0089298A">
      <w:pPr>
        <w:pStyle w:val="a5"/>
        <w:rPr>
          <w:rtl/>
        </w:rPr>
      </w:pPr>
    </w:p>
    <w:p w14:paraId="511B7121" w14:textId="022DA2F9" w:rsidR="0089298A" w:rsidRDefault="0089298A" w:rsidP="0089298A">
      <w:pPr>
        <w:rPr>
          <w:rtl/>
        </w:rPr>
      </w:pPr>
      <w:r>
        <w:rPr>
          <w:rFonts w:hint="cs"/>
          <w:rtl/>
        </w:rPr>
        <w:t xml:space="preserve">הגרלות משמשות לא רק כדי להשיג חלוקה הוגנת, אלא גם כדי לפתור בעיות אלגוריתמיות אחרות בצורה יעילה יותר ממה שאפשר להשיג באלגוריתמים ללא הגרלות. </w:t>
      </w:r>
      <w:r w:rsidR="00111AEE">
        <w:rPr>
          <w:rFonts w:hint="cs"/>
          <w:rtl/>
        </w:rPr>
        <w:t xml:space="preserve">אחד האלגוריתמים המוכרים והיעילים ביותר לסידור רשימות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אלגוריתם סידור מהיר (</w:t>
      </w:r>
      <w:r w:rsidR="00111AEE">
        <w:t>quicksort</w:t>
      </w:r>
      <w:r w:rsidR="00111AEE">
        <w:rPr>
          <w:rFonts w:hint="cs"/>
          <w:rtl/>
        </w:rPr>
        <w:t>)</w:t>
      </w:r>
      <w:r w:rsidR="00111AEE">
        <w:t xml:space="preserve">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משתמש בהגרלות.</w:t>
      </w:r>
    </w:p>
    <w:p w14:paraId="2CB8E14A" w14:textId="4BA7A3FB" w:rsidR="0060157B" w:rsidRDefault="0060157B" w:rsidP="0060157B">
      <w:pPr>
        <w:pStyle w:val="a5"/>
        <w:rPr>
          <w:rtl/>
        </w:rPr>
      </w:pPr>
    </w:p>
    <w:p w14:paraId="51FD4351" w14:textId="1A9A3812" w:rsidR="004950C1" w:rsidRDefault="005C247B" w:rsidP="004950C1">
      <w:r>
        <w:rPr>
          <w:rFonts w:hint="cs"/>
          <w:rtl/>
        </w:rPr>
        <w:t xml:space="preserve">המשימה הראשונה שלנו בפרק זה תהיה </w:t>
      </w:r>
      <w:r w:rsidR="00EA49A3">
        <w:rPr>
          <w:rFonts w:hint="cs"/>
          <w:rtl/>
        </w:rPr>
        <w:t xml:space="preserve">להתאים </w:t>
      </w:r>
      <w:r>
        <w:rPr>
          <w:rFonts w:hint="cs"/>
          <w:rtl/>
        </w:rPr>
        <w:t xml:space="preserve">את מושגי </w:t>
      </w:r>
      <w:r w:rsidR="004F1DFE">
        <w:rPr>
          <w:rFonts w:hint="cs"/>
          <w:rtl/>
        </w:rPr>
        <w:t>ההוגנות</w:t>
      </w:r>
      <w:r>
        <w:rPr>
          <w:rFonts w:hint="cs"/>
          <w:rtl/>
        </w:rPr>
        <w:t xml:space="preserve"> והיעילות, שלמדנו </w:t>
      </w:r>
      <w:r w:rsidR="004950C1">
        <w:rPr>
          <w:rFonts w:hint="cs"/>
          <w:rtl/>
        </w:rPr>
        <w:t xml:space="preserve">בשיעורים </w:t>
      </w:r>
      <w:r>
        <w:rPr>
          <w:rFonts w:hint="cs"/>
          <w:rtl/>
        </w:rPr>
        <w:t>הקודמים,</w:t>
      </w:r>
      <w:r w:rsidR="00EA49A3">
        <w:rPr>
          <w:rFonts w:hint="cs"/>
          <w:rtl/>
        </w:rPr>
        <w:t xml:space="preserve"> למצב של חלוקה</w:t>
      </w:r>
      <w:r w:rsidR="005C4996">
        <w:rPr>
          <w:rFonts w:hint="cs"/>
          <w:rtl/>
        </w:rPr>
        <w:t xml:space="preserve"> </w:t>
      </w:r>
      <w:r w:rsidR="00DE21E6">
        <w:rPr>
          <w:rFonts w:hint="cs"/>
          <w:rtl/>
        </w:rPr>
        <w:t xml:space="preserve">באקראי: </w:t>
      </w:r>
      <w:r w:rsidR="005C4996">
        <w:rPr>
          <w:rFonts w:hint="cs"/>
          <w:rtl/>
        </w:rPr>
        <w:t xml:space="preserve">מהי הגרלה הוגנת? </w:t>
      </w:r>
      <w:r w:rsidR="00DE21E6">
        <w:rPr>
          <w:rFonts w:hint="cs"/>
          <w:rtl/>
        </w:rPr>
        <w:t>ומהי הגרלה יעילה?</w:t>
      </w:r>
      <w:r w:rsidR="00D15E89">
        <w:rPr>
          <w:rFonts w:hint="cs"/>
          <w:rtl/>
        </w:rPr>
        <w:t xml:space="preserve"> </w:t>
      </w:r>
    </w:p>
    <w:p w14:paraId="3DA482F6" w14:textId="779BDBD9" w:rsidR="0061561B" w:rsidRDefault="0061561B" w:rsidP="004950C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3222B581" w14:textId="738DE6E8" w:rsidR="005A0753" w:rsidRDefault="004950C1" w:rsidP="004950C1">
      <w:pPr>
        <w:pStyle w:val="Heading2"/>
        <w:numPr>
          <w:ilvl w:val="0"/>
          <w:numId w:val="0"/>
        </w:numPr>
        <w:ind w:left="180"/>
        <w:rPr>
          <w:rtl/>
        </w:rPr>
      </w:pPr>
      <w:bookmarkStart w:id="1" w:name="_Ref113978905"/>
      <w:r>
        <w:rPr>
          <w:rFonts w:hint="cs"/>
          <w:rtl/>
        </w:rPr>
        <w:lastRenderedPageBreak/>
        <w:t>חלק 1</w:t>
      </w:r>
      <w:r w:rsidR="00607F1E">
        <w:rPr>
          <w:rFonts w:hint="cs"/>
          <w:rtl/>
        </w:rPr>
        <w:t>:</w:t>
      </w:r>
      <w:r>
        <w:rPr>
          <w:rFonts w:hint="cs"/>
          <w:rtl/>
        </w:rPr>
        <w:t xml:space="preserve"> </w:t>
      </w:r>
      <w:r w:rsidR="00C934B6">
        <w:rPr>
          <w:rFonts w:hint="cs"/>
          <w:rtl/>
        </w:rPr>
        <w:t xml:space="preserve">תכונות של </w:t>
      </w:r>
      <w:r w:rsidR="007A42C2">
        <w:rPr>
          <w:rFonts w:hint="cs"/>
          <w:rtl/>
        </w:rPr>
        <w:t>הגרל</w:t>
      </w:r>
      <w:r w:rsidR="00C934B6">
        <w:rPr>
          <w:rFonts w:hint="cs"/>
          <w:rtl/>
        </w:rPr>
        <w:t>ות</w:t>
      </w:r>
      <w:bookmarkEnd w:id="1"/>
    </w:p>
    <w:p w14:paraId="5804A2AE" w14:textId="6D64FD19" w:rsidR="00861EB1" w:rsidRDefault="000F2A66" w:rsidP="00C54EBB">
      <w:pPr>
        <w:rPr>
          <w:rtl/>
        </w:rPr>
      </w:pPr>
      <w:r>
        <w:rPr>
          <w:rFonts w:hint="cs"/>
          <w:rtl/>
        </w:rPr>
        <w:t>כשיש</w:t>
      </w:r>
      <w:r w:rsidR="006945A4">
        <w:rPr>
          <w:rFonts w:hint="cs"/>
          <w:rtl/>
        </w:rPr>
        <w:t xml:space="preserve"> חפץ אחד ו</w:t>
      </w:r>
      <w:r>
        <w:rPr>
          <w:rFonts w:hint="cs"/>
          <w:rtl/>
        </w:rPr>
        <w:t xml:space="preserve">שני </w:t>
      </w:r>
      <w:r w:rsidR="00DF73DB">
        <w:rPr>
          <w:rFonts w:hint="cs"/>
          <w:rtl/>
        </w:rPr>
        <w:t xml:space="preserve">שחקנים </w:t>
      </w:r>
      <w:r w:rsidR="00C54EBB">
        <w:rPr>
          <w:rFonts w:hint="cs"/>
          <w:rtl/>
        </w:rPr>
        <w:t>(</w:t>
      </w:r>
      <w:r w:rsidR="006945A4">
        <w:rPr>
          <w:rFonts w:hint="cs"/>
          <w:rtl/>
        </w:rPr>
        <w:t>עם זכויות שוות</w:t>
      </w:r>
      <w:r w:rsidR="00C54EBB">
        <w:rPr>
          <w:rFonts w:hint="cs"/>
          <w:rtl/>
        </w:rPr>
        <w:t>)</w:t>
      </w:r>
      <w:r>
        <w:rPr>
          <w:rFonts w:hint="cs"/>
          <w:rtl/>
        </w:rPr>
        <w:t xml:space="preserve">, יש </w:t>
      </w:r>
      <w:r w:rsidR="00247324">
        <w:rPr>
          <w:rFonts w:hint="cs"/>
          <w:rtl/>
        </w:rPr>
        <w:t xml:space="preserve">רק הגרלה אחת שאפשר </w:t>
      </w:r>
      <w:r w:rsidR="00BC3824">
        <w:rPr>
          <w:rFonts w:hint="cs"/>
          <w:rtl/>
        </w:rPr>
        <w:t>לקרוא לה</w:t>
      </w:r>
      <w:r w:rsidR="00247324">
        <w:rPr>
          <w:rFonts w:hint="cs"/>
          <w:rtl/>
        </w:rPr>
        <w:t xml:space="preserve"> "הגרלה הוגנת", והיא, לתת את החפץ בהסתברות 50% לאחד משני השחקנים (למשל ע"י הטלת מטבע הוגן)</w:t>
      </w:r>
      <w:r w:rsidR="008354E9">
        <w:rPr>
          <w:rFonts w:hint="cs"/>
          <w:rtl/>
        </w:rPr>
        <w:t>. אבל מה עושים כשיש הרבה חפצים והרבה שחקנים</w:t>
      </w:r>
      <w:r w:rsidR="00C54EBB">
        <w:rPr>
          <w:rFonts w:hint="cs"/>
          <w:rtl/>
        </w:rPr>
        <w:t xml:space="preserve"> </w:t>
      </w:r>
      <w:r w:rsidR="00C54EBB">
        <w:rPr>
          <w:rtl/>
        </w:rPr>
        <w:softHyphen/>
        <w:t>–</w:t>
      </w:r>
      <w:r w:rsidR="00C54EBB">
        <w:rPr>
          <w:rFonts w:hint="cs"/>
          <w:rtl/>
        </w:rPr>
        <w:t xml:space="preserve"> </w:t>
      </w:r>
      <w:r w:rsidR="001E1E83">
        <w:rPr>
          <w:rFonts w:hint="cs"/>
          <w:rtl/>
        </w:rPr>
        <w:t xml:space="preserve">איך נתרגם את </w:t>
      </w:r>
      <w:r w:rsidR="00F92A05">
        <w:rPr>
          <w:rFonts w:hint="cs"/>
          <w:rtl/>
        </w:rPr>
        <w:t>תנאי</w:t>
      </w:r>
      <w:r w:rsidR="001E1E83">
        <w:rPr>
          <w:rFonts w:hint="cs"/>
          <w:rtl/>
        </w:rPr>
        <w:t xml:space="preserve"> ההוגנות והיעילות</w:t>
      </w:r>
      <w:r w:rsidR="0087164E">
        <w:rPr>
          <w:rFonts w:hint="cs"/>
          <w:rtl/>
        </w:rPr>
        <w:t>, שהגדרנו עבור חלוקות נתונות, להגרלות בין חלוקות שונות?</w:t>
      </w:r>
    </w:p>
    <w:p w14:paraId="0A0E65C6" w14:textId="7A6672A2" w:rsidR="00861EB1" w:rsidRDefault="00BC3824" w:rsidP="004950C1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וגנות</w:t>
      </w:r>
      <w:r w:rsidR="004950C1">
        <w:rPr>
          <w:rFonts w:hint="cs"/>
          <w:rtl/>
        </w:rPr>
        <w:t>.</w:t>
      </w:r>
    </w:p>
    <w:p w14:paraId="74DD0FC1" w14:textId="35ED2A5B" w:rsidR="00E375B1" w:rsidRDefault="00461F81" w:rsidP="00E375B1">
      <w:pPr>
        <w:rPr>
          <w:rtl/>
        </w:rPr>
      </w:pPr>
      <w:r>
        <w:rPr>
          <w:rFonts w:hint="cs"/>
          <w:rtl/>
        </w:rPr>
        <w:t xml:space="preserve">המושג המרכזי המשמש </w:t>
      </w:r>
      <w:r w:rsidR="006D73D0">
        <w:rPr>
          <w:rFonts w:hint="cs"/>
          <w:rtl/>
        </w:rPr>
        <w:t>להגדרת</w:t>
      </w:r>
      <w:r>
        <w:rPr>
          <w:rFonts w:hint="cs"/>
          <w:rtl/>
        </w:rPr>
        <w:t xml:space="preserve"> הוגנות של </w:t>
      </w:r>
      <w:r w:rsidR="002165BB">
        <w:rPr>
          <w:rFonts w:hint="cs"/>
          <w:rtl/>
        </w:rPr>
        <w:t xml:space="preserve">חלוקה אקראית </w:t>
      </w:r>
      <w:r>
        <w:rPr>
          <w:rFonts w:hint="cs"/>
          <w:rtl/>
        </w:rPr>
        <w:t>הוא ה</w:t>
      </w:r>
      <w:r w:rsidRPr="000C4D24">
        <w:rPr>
          <w:rStyle w:val="affff7"/>
          <w:rFonts w:hint="cs"/>
          <w:rtl/>
        </w:rPr>
        <w:t>תוחלת (</w:t>
      </w:r>
      <w:r w:rsidRPr="000C4D24">
        <w:rPr>
          <w:rStyle w:val="affff7"/>
        </w:rPr>
        <w:t>expect</w:t>
      </w:r>
      <w:r w:rsidR="00CA28FF">
        <w:rPr>
          <w:rStyle w:val="affff7"/>
        </w:rPr>
        <w:t>ation</w:t>
      </w:r>
      <w:r w:rsidRPr="000C4D24">
        <w:rPr>
          <w:rStyle w:val="affff7"/>
          <w:rFonts w:hint="cs"/>
          <w:rtl/>
        </w:rPr>
        <w:t>)</w:t>
      </w:r>
      <w:r>
        <w:rPr>
          <w:rFonts w:hint="cs"/>
          <w:rtl/>
        </w:rPr>
        <w:t>. תוחלת של משתנה מקרי היא הממוצע המשוקלל של הערכים האפשריים של המשתנה, כאשר המשקלים הם ההסתברויות השונות לקבל כל אחד מהערכים.</w:t>
      </w:r>
      <w:r w:rsidR="00E375B1">
        <w:rPr>
          <w:rFonts w:hint="cs"/>
          <w:rtl/>
        </w:rPr>
        <w:t xml:space="preserve"> מושג התוחלת מוכר לכל מי שלמד קורס בהסתברות; לשם </w:t>
      </w:r>
      <w:proofErr w:type="spellStart"/>
      <w:r w:rsidR="00E375B1">
        <w:rPr>
          <w:rFonts w:hint="cs"/>
          <w:rtl/>
        </w:rPr>
        <w:t>רענון</w:t>
      </w:r>
      <w:proofErr w:type="spellEnd"/>
      <w:r w:rsidR="00E375B1">
        <w:rPr>
          <w:rFonts w:hint="cs"/>
          <w:rtl/>
        </w:rPr>
        <w:t xml:space="preserve"> ותזכורת, נראה</w:t>
      </w:r>
      <w:r w:rsidR="0031661F">
        <w:t xml:space="preserve"> </w:t>
      </w:r>
      <w:r w:rsidR="00E375B1">
        <w:rPr>
          <w:rFonts w:hint="cs"/>
          <w:rtl/>
        </w:rPr>
        <w:t>דוגמה מספרית.</w:t>
      </w:r>
    </w:p>
    <w:p w14:paraId="1996B98B" w14:textId="77777777" w:rsidR="003B2624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4264D91A" w14:textId="371AC8D1" w:rsidR="00E375B1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 w:rsidRPr="003B2624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E375B1">
        <w:rPr>
          <w:rFonts w:hint="cs"/>
          <w:rtl/>
        </w:rPr>
        <w:t xml:space="preserve">שחקן זורק </w:t>
      </w:r>
      <w:proofErr w:type="spellStart"/>
      <w:r w:rsidR="00E375B1">
        <w:rPr>
          <w:rFonts w:hint="cs"/>
          <w:rtl/>
        </w:rPr>
        <w:t>קוביה</w:t>
      </w:r>
      <w:proofErr w:type="spellEnd"/>
      <w:r w:rsidR="00E375B1">
        <w:rPr>
          <w:rFonts w:hint="cs"/>
          <w:rtl/>
        </w:rPr>
        <w:t xml:space="preserve"> הוגנת, ומקבל </w:t>
      </w:r>
      <w:r w:rsidR="0031661F">
        <w:rPr>
          <w:rFonts w:hint="cs"/>
          <w:rtl/>
        </w:rPr>
        <w:t xml:space="preserve">שקלים בהתאם למספר שיצא </w:t>
      </w:r>
      <w:proofErr w:type="spellStart"/>
      <w:r w:rsidR="0031661F">
        <w:rPr>
          <w:rFonts w:hint="cs"/>
          <w:rtl/>
        </w:rPr>
        <w:t>בקוביה</w:t>
      </w:r>
      <w:proofErr w:type="spellEnd"/>
      <w:r w:rsidR="0031661F">
        <w:rPr>
          <w:rFonts w:hint="cs"/>
          <w:rtl/>
        </w:rPr>
        <w:t xml:space="preserve"> (מספר שלם בין 1 ל-6). מהי תוחלת הרווח שלו?</w:t>
      </w:r>
    </w:p>
    <w:p w14:paraId="31222CDB" w14:textId="22A558E9" w:rsidR="0031661F" w:rsidRDefault="0031661F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>
        <w:rPr>
          <w:rFonts w:hint="cs"/>
          <w:rtl/>
        </w:rPr>
        <w:t xml:space="preserve">תשובה: לכל מספר שלם בין 1 ל-6 יש הסתברות </w:t>
      </w:r>
      <w:r>
        <w:t>1/6</w:t>
      </w:r>
      <w:r>
        <w:rPr>
          <w:rFonts w:hint="cs"/>
          <w:rtl/>
        </w:rPr>
        <w:t>. לכן התוחלת היא:</w:t>
      </w:r>
    </w:p>
    <w:p w14:paraId="7E78C871" w14:textId="33889927" w:rsidR="0031661F" w:rsidRDefault="0031661F" w:rsidP="0031661F">
      <w:pPr>
        <w:pStyle w:val="a1"/>
        <w:numPr>
          <w:ilvl w:val="0"/>
          <w:numId w:val="0"/>
        </w:numPr>
        <w:bidi w:val="0"/>
        <w:ind w:left="360" w:hanging="360"/>
      </w:pPr>
      <w:r>
        <w:t xml:space="preserve">1/6 * 1 + 1/6 * 2 + 1/6 * 3 + 1/6 * 4 + 1/6 * 5 + 1/6 * 6 = </w:t>
      </w:r>
      <w:r w:rsidRPr="0031661F">
        <w:rPr>
          <w:b/>
          <w:bCs/>
        </w:rPr>
        <w:t>3.5</w:t>
      </w:r>
      <w:r>
        <w:t>.</w:t>
      </w:r>
    </w:p>
    <w:p w14:paraId="568FC008" w14:textId="77777777" w:rsidR="003B2624" w:rsidRDefault="003B2624" w:rsidP="00461F81">
      <w:pPr>
        <w:rPr>
          <w:rtl/>
        </w:rPr>
      </w:pPr>
    </w:p>
    <w:p w14:paraId="6EBAEDE2" w14:textId="4658C524" w:rsidR="00BC3824" w:rsidRPr="006B08AB" w:rsidRDefault="00461F81" w:rsidP="00461F81">
      <w:pPr>
        <w:rPr>
          <w:rtl/>
        </w:rPr>
      </w:pPr>
      <w:r>
        <w:rPr>
          <w:rFonts w:hint="cs"/>
          <w:rtl/>
        </w:rPr>
        <w:t xml:space="preserve">במקרה של חלוקה בהגרלה, המשתנים המקריים המעניינים אותנו הם </w:t>
      </w:r>
      <w:r w:rsidRPr="0011440C">
        <w:rPr>
          <w:rStyle w:val="affff8"/>
          <w:rFonts w:hint="cs"/>
          <w:rtl/>
        </w:rPr>
        <w:t>הערכים</w:t>
      </w:r>
      <w:r>
        <w:rPr>
          <w:rFonts w:hint="cs"/>
          <w:rtl/>
        </w:rPr>
        <w:t xml:space="preserve"> שמייחסים השחקנים לסלים השונים. </w:t>
      </w:r>
      <w:r w:rsidR="006B08AB">
        <w:rPr>
          <w:rFonts w:hint="cs"/>
          <w:rtl/>
        </w:rPr>
        <w:t xml:space="preserve">תוחלת הערך </w:t>
      </w:r>
      <w:r w:rsidR="00363EA3">
        <w:rPr>
          <w:rFonts w:hint="cs"/>
          <w:rtl/>
        </w:rPr>
        <w:t xml:space="preserve">שמייחס </w:t>
      </w:r>
      <w:r w:rsidR="006B08AB">
        <w:rPr>
          <w:rFonts w:hint="cs"/>
          <w:rtl/>
        </w:rPr>
        <w:t xml:space="preserve">שחקן כלשהו </w:t>
      </w:r>
      <w:r w:rsidR="006B08AB">
        <w:t>i</w:t>
      </w:r>
      <w:r w:rsidR="006B08AB">
        <w:rPr>
          <w:rFonts w:hint="cs"/>
          <w:rtl/>
        </w:rPr>
        <w:t xml:space="preserve"> </w:t>
      </w:r>
      <w:r w:rsidR="00363EA3">
        <w:rPr>
          <w:rFonts w:hint="cs"/>
          <w:rtl/>
        </w:rPr>
        <w:t xml:space="preserve">לסל שלו תסומן </w:t>
      </w:r>
      <w:r w:rsidR="006B08AB">
        <w:rPr>
          <w:rFonts w:hint="cs"/>
          <w:rtl/>
        </w:rPr>
        <w:t xml:space="preserve">ב: </w:t>
      </w:r>
      <w:r w:rsidR="006B08AB">
        <w:t>E[v</w:t>
      </w:r>
      <w:r w:rsidR="006B08AB">
        <w:rPr>
          <w:vertAlign w:val="subscript"/>
        </w:rPr>
        <w:t>i</w:t>
      </w:r>
      <w:r w:rsidR="00363EA3" w:rsidRPr="00363EA3">
        <w:t>(x</w:t>
      </w:r>
      <w:r w:rsidR="00363EA3" w:rsidRPr="00363EA3">
        <w:rPr>
          <w:vertAlign w:val="subscript"/>
        </w:rPr>
        <w:t>i</w:t>
      </w:r>
      <w:r w:rsidR="00363EA3" w:rsidRPr="00363EA3">
        <w:t>)</w:t>
      </w:r>
      <w:r w:rsidR="006B08AB">
        <w:t>]</w:t>
      </w:r>
      <w:r w:rsidR="006B08AB">
        <w:rPr>
          <w:rFonts w:hint="cs"/>
          <w:rtl/>
        </w:rPr>
        <w:t>.</w:t>
      </w:r>
    </w:p>
    <w:p w14:paraId="65630949" w14:textId="77777777" w:rsidR="00861EB1" w:rsidRPr="00CD4C01" w:rsidRDefault="00861EB1" w:rsidP="00861EB1">
      <w:pPr>
        <w:rPr>
          <w:rtl/>
        </w:rPr>
      </w:pPr>
    </w:p>
    <w:p w14:paraId="03272BF2" w14:textId="75A921EA" w:rsidR="00461F81" w:rsidRDefault="0099193D" w:rsidP="00BD019F">
      <w:pPr>
        <w:rPr>
          <w:rtl/>
        </w:rPr>
      </w:pPr>
      <w:r w:rsidRPr="0099193D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700CE9">
        <w:rPr>
          <w:rFonts w:hint="cs"/>
          <w:rtl/>
        </w:rPr>
        <w:t xml:space="preserve">נתון חפץ </w:t>
      </w:r>
      <w:r w:rsidR="009C2674">
        <w:rPr>
          <w:rFonts w:hint="cs"/>
          <w:rtl/>
        </w:rPr>
        <w:t xml:space="preserve">אחד </w:t>
      </w:r>
      <w:r w:rsidR="002653B1">
        <w:rPr>
          <w:rFonts w:hint="cs"/>
          <w:rtl/>
        </w:rPr>
        <w:t xml:space="preserve">ושני שחקנים. </w:t>
      </w:r>
      <w:r w:rsidR="00700CE9">
        <w:rPr>
          <w:rFonts w:hint="cs"/>
          <w:rtl/>
        </w:rPr>
        <w:t xml:space="preserve">שחקן א </w:t>
      </w:r>
      <w:r w:rsidR="00B43D77">
        <w:rPr>
          <w:rFonts w:hint="cs"/>
          <w:rtl/>
        </w:rPr>
        <w:t>מייחס ל</w:t>
      </w:r>
      <w:r w:rsidR="00700CE9">
        <w:rPr>
          <w:rFonts w:hint="cs"/>
          <w:rtl/>
        </w:rPr>
        <w:t xml:space="preserve">חפץ </w:t>
      </w:r>
      <w:r w:rsidR="00B43D77">
        <w:rPr>
          <w:rFonts w:hint="cs"/>
          <w:rtl/>
        </w:rPr>
        <w:t xml:space="preserve">ערך </w:t>
      </w:r>
      <w:r w:rsidR="00700CE9">
        <w:rPr>
          <w:rFonts w:hint="cs"/>
          <w:rtl/>
        </w:rPr>
        <w:t xml:space="preserve"> </w:t>
      </w:r>
      <w:r w:rsidR="00700CE9">
        <w:t>V</w:t>
      </w:r>
      <w:r w:rsidR="00700CE9">
        <w:rPr>
          <w:vertAlign w:val="subscript"/>
        </w:rPr>
        <w:t>a</w:t>
      </w:r>
      <w:r w:rsidR="00700CE9">
        <w:rPr>
          <w:rFonts w:hint="cs"/>
          <w:vertAlign w:val="subscript"/>
          <w:rtl/>
        </w:rPr>
        <w:t xml:space="preserve">  </w:t>
      </w:r>
      <w:r w:rsidR="00700CE9">
        <w:rPr>
          <w:rFonts w:hint="cs"/>
          <w:rtl/>
        </w:rPr>
        <w:t xml:space="preserve">ושחקן ב </w:t>
      </w:r>
      <w:r w:rsidR="00B43D77">
        <w:rPr>
          <w:rFonts w:hint="cs"/>
          <w:rtl/>
        </w:rPr>
        <w:t xml:space="preserve">מייחס לו ערך </w:t>
      </w:r>
      <w:r w:rsidR="00700CE9">
        <w:t xml:space="preserve"> </w:t>
      </w:r>
      <w:proofErr w:type="spellStart"/>
      <w:r w:rsidR="00700CE9">
        <w:t>V</w:t>
      </w:r>
      <w:r w:rsidR="00700CE9">
        <w:rPr>
          <w:vertAlign w:val="subscript"/>
        </w:rPr>
        <w:t>b</w:t>
      </w:r>
      <w:proofErr w:type="spellEnd"/>
      <w:r w:rsidR="00700CE9">
        <w:rPr>
          <w:rFonts w:hint="cs"/>
          <w:rtl/>
        </w:rPr>
        <w:t>.</w:t>
      </w:r>
      <w:r w:rsidR="002653B1">
        <w:rPr>
          <w:rFonts w:hint="cs"/>
          <w:rtl/>
        </w:rPr>
        <w:t xml:space="preserve"> </w:t>
      </w:r>
      <w:r w:rsidR="00461F81">
        <w:rPr>
          <w:rFonts w:hint="cs"/>
          <w:rtl/>
        </w:rPr>
        <w:t xml:space="preserve">החפץ נמסר לשחקן א בהסתברות </w:t>
      </w:r>
      <w:r w:rsidR="00461F81">
        <w:t>p</w:t>
      </w:r>
      <w:r w:rsidR="00461F81">
        <w:rPr>
          <w:rFonts w:hint="cs"/>
          <w:rtl/>
        </w:rPr>
        <w:t xml:space="preserve"> ולשחקן ב בהסתברות </w:t>
      </w:r>
      <w:r w:rsidR="00461F81">
        <w:t>1–p</w:t>
      </w:r>
      <w:r w:rsidR="00461F81">
        <w:rPr>
          <w:rFonts w:hint="cs"/>
          <w:rtl/>
        </w:rPr>
        <w:t>. תוחלת הערך שמייחס שחקן א לסל שלו היא:</w:t>
      </w:r>
    </w:p>
    <w:p w14:paraId="10CD8370" w14:textId="77777777" w:rsidR="00461F81" w:rsidRDefault="00461F81" w:rsidP="00461F81">
      <w:pPr>
        <w:pStyle w:val="a5"/>
      </w:pPr>
    </w:p>
    <w:p w14:paraId="37380CB9" w14:textId="12B3D21B" w:rsidR="00461F81" w:rsidRPr="00461F81" w:rsidRDefault="00915C29" w:rsidP="00461F81">
      <w:pPr>
        <w:pStyle w:val="af"/>
        <w:rPr>
          <w:rtl/>
        </w:rPr>
      </w:pPr>
      <w:r w:rsidRPr="00A64C1A">
        <w:rPr>
          <w:noProof/>
          <w:position w:val="-16"/>
        </w:rPr>
        <w:object w:dxaOrig="3620" w:dyaOrig="420" w14:anchorId="14A073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1.5pt;height:21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8777156" r:id="rId9"/>
        </w:object>
      </w:r>
    </w:p>
    <w:p w14:paraId="1C7F589C" w14:textId="54342A51" w:rsidR="00BD019F" w:rsidRDefault="00F92A05" w:rsidP="00BD019F">
      <w:pPr>
        <w:rPr>
          <w:rtl/>
        </w:rPr>
      </w:pPr>
      <w:r>
        <w:rPr>
          <w:rFonts w:hint="cs"/>
          <w:rtl/>
        </w:rPr>
        <w:t>ו</w:t>
      </w:r>
      <w:r w:rsidR="00BD019F">
        <w:rPr>
          <w:rFonts w:hint="cs"/>
          <w:rtl/>
        </w:rPr>
        <w:t>תוחלת הערך שמייחס שחקן ב לסל שלו היא:</w:t>
      </w:r>
    </w:p>
    <w:p w14:paraId="5C771F07" w14:textId="77777777" w:rsidR="00BD019F" w:rsidRDefault="00BD019F" w:rsidP="00BD019F">
      <w:pPr>
        <w:pStyle w:val="a5"/>
      </w:pPr>
    </w:p>
    <w:p w14:paraId="60EE3EE2" w14:textId="0036E69B" w:rsidR="00BD019F" w:rsidRPr="00461F81" w:rsidRDefault="00915C29" w:rsidP="00BD019F">
      <w:pPr>
        <w:pStyle w:val="af"/>
        <w:rPr>
          <w:rtl/>
        </w:rPr>
      </w:pPr>
      <w:r w:rsidRPr="00A64C1A">
        <w:rPr>
          <w:noProof/>
          <w:position w:val="-16"/>
        </w:rPr>
        <w:object w:dxaOrig="4080" w:dyaOrig="420" w14:anchorId="6E50B69C">
          <v:shape id="_x0000_i1026" type="#_x0000_t75" alt="" style="width:204.5pt;height:21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8777157" r:id="rId11"/>
        </w:object>
      </w:r>
    </w:p>
    <w:p w14:paraId="546F669A" w14:textId="4950A082" w:rsidR="00234A30" w:rsidRDefault="006D73D0" w:rsidP="006D73D0">
      <w:pPr>
        <w:rPr>
          <w:rtl/>
        </w:rPr>
      </w:pPr>
      <w:r>
        <w:rPr>
          <w:rFonts w:hint="cs"/>
          <w:rtl/>
        </w:rPr>
        <w:t xml:space="preserve">בעזרת התוחלת, ניתן לתרגם את תנאי ההוגנות שהגדרנו על חלוקות, לתנאי ההוגנות על הגרלות. הוגנות </w:t>
      </w:r>
      <w:r w:rsidR="000623BE">
        <w:rPr>
          <w:rFonts w:hint="cs"/>
          <w:rtl/>
        </w:rPr>
        <w:t xml:space="preserve">המסתמכת על התוחלת </w:t>
      </w:r>
      <w:r>
        <w:rPr>
          <w:rFonts w:hint="cs"/>
          <w:rtl/>
        </w:rPr>
        <w:t xml:space="preserve">נקראת </w:t>
      </w:r>
      <w:r w:rsidRPr="006D73D0">
        <w:rPr>
          <w:rStyle w:val="affff7"/>
          <w:rFonts w:hint="cs"/>
          <w:rtl/>
        </w:rPr>
        <w:t>הוגנות לכתחילה (</w:t>
      </w:r>
      <w:r w:rsidRPr="006D73D0">
        <w:rPr>
          <w:rStyle w:val="affff7"/>
        </w:rPr>
        <w:t>ex-ante fairness</w:t>
      </w:r>
      <w:r w:rsidRPr="006D73D0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, </w:t>
      </w:r>
      <w:r w:rsidR="000623BE">
        <w:rPr>
          <w:rFonts w:hint="cs"/>
          <w:rtl/>
        </w:rPr>
        <w:t>כי היא מחושבת בתחילת התהליך, לפני שההגרלה בוצעה.</w:t>
      </w:r>
    </w:p>
    <w:p w14:paraId="1289FA5A" w14:textId="77777777" w:rsidR="0099193D" w:rsidRDefault="0099193D" w:rsidP="006D73D0">
      <w:pPr>
        <w:rPr>
          <w:rtl/>
        </w:rPr>
      </w:pPr>
    </w:p>
    <w:p w14:paraId="3CCD3DE1" w14:textId="77777777" w:rsidR="0099193D" w:rsidRPr="0099193D" w:rsidRDefault="0099193D" w:rsidP="0099193D">
      <w:r w:rsidRPr="0099193D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9193D">
        <w:rPr>
          <w:rFonts w:hint="cs"/>
          <w:rtl/>
        </w:rPr>
        <w:t>חלוקה אקראית נקראת:</w:t>
      </w:r>
    </w:p>
    <w:p w14:paraId="28CBB08A" w14:textId="69E0B11D" w:rsidR="0099193D" w:rsidRPr="0099193D" w:rsidRDefault="0099193D" w:rsidP="0099193D">
      <w:pPr>
        <w:pStyle w:val="ListParagraph"/>
        <w:numPr>
          <w:ilvl w:val="0"/>
          <w:numId w:val="41"/>
        </w:numPr>
        <w:rPr>
          <w:rtl/>
        </w:rPr>
      </w:pPr>
      <w:r w:rsidRPr="0099193D">
        <w:rPr>
          <w:rFonts w:hint="cs"/>
          <w:b/>
          <w:bCs/>
          <w:rtl/>
        </w:rPr>
        <w:t>פרופורציונלית לכתחילה (</w:t>
      </w:r>
      <w:r w:rsidRPr="0099193D">
        <w:rPr>
          <w:b/>
          <w:bCs/>
        </w:rPr>
        <w:t>ex-ante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תוחלת הערך של כל שחקן הי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: </w:t>
      </w:r>
    </w:p>
    <w:p w14:paraId="294062C5" w14:textId="4060824D" w:rsidR="0099193D" w:rsidRPr="0099193D" w:rsidRDefault="0099193D" w:rsidP="0099193D">
      <w:pPr>
        <w:jc w:val="center"/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v</w:t>
      </w:r>
      <w:r w:rsidRPr="0099193D">
        <w:rPr>
          <w:vertAlign w:val="subscript"/>
        </w:rPr>
        <w:t>i</w:t>
      </w:r>
      <w:r w:rsidRPr="0099193D">
        <w:t>(All)</w:t>
      </w:r>
    </w:p>
    <w:p w14:paraId="2619E1BB" w14:textId="3A89E837" w:rsidR="0099193D" w:rsidRPr="0099193D" w:rsidRDefault="0099193D" w:rsidP="0099193D">
      <w:pPr>
        <w:pStyle w:val="ListParagraph"/>
        <w:numPr>
          <w:ilvl w:val="0"/>
          <w:numId w:val="40"/>
        </w:numPr>
        <w:rPr>
          <w:rtl/>
        </w:rPr>
      </w:pPr>
      <w:r w:rsidRPr="0099193D">
        <w:rPr>
          <w:rFonts w:hint="cs"/>
          <w:b/>
          <w:bCs/>
          <w:rtl/>
        </w:rPr>
        <w:t>ללא־קנאה לכתחילה (</w:t>
      </w:r>
      <w:r w:rsidRPr="0099193D">
        <w:rPr>
          <w:b/>
          <w:bCs/>
        </w:rPr>
        <w:t>ex-ante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לכל שני שחקנים </w:t>
      </w:r>
      <w:r w:rsidRPr="0099193D">
        <w:t>i, j</w:t>
      </w:r>
      <w:r w:rsidRPr="0099193D">
        <w:rPr>
          <w:rFonts w:hint="cs"/>
          <w:rtl/>
        </w:rPr>
        <w:t xml:space="preserve">, תוחלת הערך של שחקן </w:t>
      </w:r>
      <w:r w:rsidRPr="0099193D">
        <w:t>i</w:t>
      </w:r>
      <w:r w:rsidRPr="0099193D">
        <w:rPr>
          <w:rFonts w:hint="cs"/>
          <w:rtl/>
        </w:rPr>
        <w:t xml:space="preserve"> בעיני עצמו גדולה לפחות כמו תוחלת הערך של שחקן </w:t>
      </w:r>
      <w:r w:rsidRPr="0099193D">
        <w:t>j</w:t>
      </w:r>
      <w:r w:rsidRPr="0099193D">
        <w:rPr>
          <w:rFonts w:hint="cs"/>
          <w:rtl/>
        </w:rPr>
        <w:t xml:space="preserve"> בעיני שחקן </w:t>
      </w:r>
      <w:r w:rsidRPr="0099193D">
        <w:t>i</w:t>
      </w:r>
      <w:r w:rsidRPr="0099193D">
        <w:rPr>
          <w:rFonts w:hint="cs"/>
          <w:rtl/>
        </w:rPr>
        <w:t>:</w:t>
      </w:r>
    </w:p>
    <w:p w14:paraId="78C966EF" w14:textId="51738BFA" w:rsidR="0099193D" w:rsidRDefault="0099193D" w:rsidP="0099193D">
      <w:pPr>
        <w:jc w:val="center"/>
        <w:rPr>
          <w:rtl/>
        </w:rPr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E[v</w:t>
      </w:r>
      <w:r w:rsidRPr="0099193D">
        <w:rPr>
          <w:vertAlign w:val="subscript"/>
        </w:rPr>
        <w:t>i</w:t>
      </w:r>
      <w:r w:rsidRPr="0099193D">
        <w:t>(</w:t>
      </w:r>
      <w:proofErr w:type="spellStart"/>
      <w:r w:rsidRPr="0099193D">
        <w:t>x</w:t>
      </w:r>
      <w:r w:rsidRPr="0099193D">
        <w:rPr>
          <w:vertAlign w:val="subscript"/>
        </w:rPr>
        <w:t>j</w:t>
      </w:r>
      <w:proofErr w:type="spellEnd"/>
      <w:r w:rsidRPr="0099193D">
        <w:t>)]</w:t>
      </w:r>
    </w:p>
    <w:p w14:paraId="4CF15A71" w14:textId="77777777" w:rsidR="002F4967" w:rsidRPr="00CD4C01" w:rsidRDefault="002F4967" w:rsidP="002F4967">
      <w:pPr>
        <w:rPr>
          <w:rtl/>
        </w:rPr>
      </w:pPr>
    </w:p>
    <w:p w14:paraId="1DB104E0" w14:textId="77777777" w:rsidR="002F4967" w:rsidRDefault="002F4967" w:rsidP="002F4967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183F8CBA" w14:textId="77777777" w:rsidR="0099193D" w:rsidRDefault="0099193D" w:rsidP="00D70DBF">
      <w:pPr>
        <w:spacing w:line="276" w:lineRule="auto"/>
        <w:rPr>
          <w:rtl/>
        </w:rPr>
      </w:pPr>
      <w:r w:rsidRPr="0099193D">
        <w:rPr>
          <w:rFonts w:hint="cs"/>
          <w:b/>
          <w:bCs/>
          <w:rtl/>
        </w:rPr>
        <w:t>המשך הדוגמה</w:t>
      </w:r>
      <w:r>
        <w:rPr>
          <w:rFonts w:hint="cs"/>
          <w:rtl/>
        </w:rPr>
        <w:t>.</w:t>
      </w:r>
    </w:p>
    <w:p w14:paraId="3F9C68B6" w14:textId="37EEA993" w:rsidR="00360F24" w:rsidRDefault="00207DEB" w:rsidP="00D70DBF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א. </w:t>
      </w:r>
      <w:r w:rsidR="00360F24">
        <w:rPr>
          <w:rFonts w:hint="cs"/>
          <w:rtl/>
        </w:rPr>
        <w:t xml:space="preserve">ההגרלה </w:t>
      </w:r>
      <w:r w:rsidR="0099193D">
        <w:rPr>
          <w:rFonts w:hint="cs"/>
          <w:rtl/>
        </w:rPr>
        <w:t xml:space="preserve">בדוגמה הקודמת </w:t>
      </w:r>
      <w:r w:rsidR="00360F24">
        <w:rPr>
          <w:rFonts w:hint="cs"/>
          <w:rtl/>
        </w:rPr>
        <w:t xml:space="preserve">היא </w:t>
      </w:r>
      <w:proofErr w:type="spellStart"/>
      <w:r w:rsidR="00360F24" w:rsidRPr="00BD019F">
        <w:rPr>
          <w:rStyle w:val="affff8"/>
          <w:rFonts w:hint="cs"/>
          <w:rtl/>
        </w:rPr>
        <w:t>פרופורציונלית</w:t>
      </w:r>
      <w:r w:rsidR="00632DDE">
        <w:rPr>
          <w:rStyle w:val="affff8"/>
          <w:rFonts w:hint="cs"/>
          <w:rtl/>
        </w:rPr>
        <w:t>־</w:t>
      </w:r>
      <w:r w:rsidR="00795CFB">
        <w:rPr>
          <w:rStyle w:val="affff8"/>
          <w:rFonts w:hint="cs"/>
          <w:rtl/>
        </w:rPr>
        <w:t>לכתחילה</w:t>
      </w:r>
      <w:proofErr w:type="spellEnd"/>
      <w:r w:rsidR="00360F24">
        <w:rPr>
          <w:rFonts w:hint="cs"/>
          <w:rtl/>
        </w:rPr>
        <w:t xml:space="preserve"> עבור שחקן א אם ורק אם </w:t>
      </w:r>
      <w:r w:rsidR="00915C29" w:rsidRPr="00A64C1A">
        <w:rPr>
          <w:noProof/>
          <w:position w:val="-18"/>
        </w:rPr>
        <w:object w:dxaOrig="1060" w:dyaOrig="520" w14:anchorId="7653CAD4">
          <v:shape id="_x0000_i1027" type="#_x0000_t75" alt="" style="width:52.5pt;height:2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8777158" r:id="rId13"/>
        </w:object>
      </w:r>
      <w:r w:rsidR="00360F24"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8"/>
        </w:rPr>
        <w:object w:dxaOrig="1520" w:dyaOrig="520" w14:anchorId="4FDF07AC">
          <v:shape id="_x0000_i1028" type="#_x0000_t75" alt="" style="width:76pt;height:26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08777159" r:id="rId15"/>
        </w:object>
      </w:r>
      <w:r w:rsidR="00360F24">
        <w:rPr>
          <w:rFonts w:hint="cs"/>
          <w:rtl/>
        </w:rPr>
        <w:t xml:space="preserve">. </w:t>
      </w:r>
      <w:r w:rsidR="004F6AE3">
        <w:rPr>
          <w:rFonts w:hint="cs"/>
          <w:rtl/>
        </w:rPr>
        <w:t xml:space="preserve">לכן ההגרלה </w:t>
      </w:r>
      <w:proofErr w:type="spellStart"/>
      <w:r w:rsidR="004F6AE3">
        <w:rPr>
          <w:rFonts w:hint="cs"/>
          <w:rtl/>
        </w:rPr>
        <w:t>פרופורציונלית</w:t>
      </w:r>
      <w:r w:rsidR="00632DDE">
        <w:rPr>
          <w:rFonts w:hint="cs"/>
          <w:rtl/>
        </w:rPr>
        <w:t>־לכתחילה</w:t>
      </w:r>
      <w:proofErr w:type="spellEnd"/>
      <w:r w:rsidR="00632DDE">
        <w:rPr>
          <w:rFonts w:hint="cs"/>
          <w:rtl/>
        </w:rPr>
        <w:t xml:space="preserve"> </w:t>
      </w:r>
      <w:r w:rsidR="00360F24">
        <w:rPr>
          <w:rFonts w:hint="cs"/>
          <w:rtl/>
        </w:rPr>
        <w:t xml:space="preserve">אם ורק אם </w:t>
      </w:r>
      <w:r w:rsidR="00915C29" w:rsidRPr="00A64C1A">
        <w:rPr>
          <w:noProof/>
          <w:position w:val="-18"/>
        </w:rPr>
        <w:object w:dxaOrig="600" w:dyaOrig="499" w14:anchorId="072E360A">
          <v:shape id="_x0000_i1029" type="#_x0000_t75" alt="" style="width:30pt;height: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08777160" r:id="rId17"/>
        </w:object>
      </w:r>
      <w:r w:rsidR="00360F24">
        <w:rPr>
          <w:rFonts w:hint="cs"/>
          <w:rtl/>
        </w:rPr>
        <w:t>, כצפוי.</w:t>
      </w:r>
    </w:p>
    <w:p w14:paraId="28F995AB" w14:textId="77777777" w:rsidR="004972CF" w:rsidRDefault="004972CF" w:rsidP="004972CF">
      <w:pPr>
        <w:pStyle w:val="a5"/>
        <w:rPr>
          <w:rtl/>
        </w:rPr>
      </w:pPr>
    </w:p>
    <w:p w14:paraId="59C65DDE" w14:textId="6743D750" w:rsidR="004972CF" w:rsidRDefault="00207DEB" w:rsidP="00D70DBF">
      <w:pPr>
        <w:spacing w:line="240" w:lineRule="auto"/>
        <w:rPr>
          <w:rtl/>
        </w:rPr>
      </w:pPr>
      <w:r>
        <w:rPr>
          <w:rFonts w:hint="cs"/>
          <w:rtl/>
        </w:rPr>
        <w:t xml:space="preserve">ב. </w:t>
      </w:r>
      <w:r w:rsidR="004972CF">
        <w:rPr>
          <w:rFonts w:hint="cs"/>
          <w:rtl/>
        </w:rPr>
        <w:t xml:space="preserve">תוחלת הערך </w:t>
      </w:r>
      <w:r w:rsidR="00363EA9">
        <w:rPr>
          <w:rFonts w:hint="cs"/>
          <w:rtl/>
        </w:rPr>
        <w:t xml:space="preserve">של שחקן ב בעיני </w:t>
      </w:r>
      <w:r w:rsidR="004972CF">
        <w:rPr>
          <w:rFonts w:hint="cs"/>
          <w:rtl/>
        </w:rPr>
        <w:t>שחקן א היא:</w:t>
      </w:r>
    </w:p>
    <w:p w14:paraId="2A0BF9FF" w14:textId="77777777" w:rsidR="004972CF" w:rsidRDefault="004972CF" w:rsidP="004972CF">
      <w:pPr>
        <w:pStyle w:val="a5"/>
        <w:rPr>
          <w:rtl/>
        </w:rPr>
      </w:pPr>
    </w:p>
    <w:p w14:paraId="28827824" w14:textId="1D396914" w:rsidR="004972CF" w:rsidRDefault="00915C29" w:rsidP="004972CF">
      <w:pPr>
        <w:pStyle w:val="af"/>
        <w:rPr>
          <w:vertAlign w:val="subscript"/>
          <w:rtl/>
        </w:rPr>
      </w:pPr>
      <w:r w:rsidRPr="00A64C1A">
        <w:rPr>
          <w:noProof/>
          <w:position w:val="-16"/>
        </w:rPr>
        <w:object w:dxaOrig="4099" w:dyaOrig="420" w14:anchorId="4C3E9217">
          <v:shape id="_x0000_i1030" type="#_x0000_t75" alt="" style="width:206pt;height:21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8777161" r:id="rId19"/>
        </w:object>
      </w:r>
    </w:p>
    <w:p w14:paraId="3047C203" w14:textId="643C5FF0" w:rsidR="004972CF" w:rsidRDefault="004972CF" w:rsidP="004972CF">
      <w:r>
        <w:rPr>
          <w:rFonts w:hint="cs"/>
          <w:rtl/>
        </w:rPr>
        <w:t xml:space="preserve">ותוחלת הערך </w:t>
      </w:r>
      <w:r w:rsidR="00363EA9">
        <w:rPr>
          <w:rFonts w:hint="cs"/>
          <w:rtl/>
        </w:rPr>
        <w:t xml:space="preserve">של שחקן א בעיני </w:t>
      </w:r>
      <w:r>
        <w:rPr>
          <w:rFonts w:hint="cs"/>
          <w:rtl/>
        </w:rPr>
        <w:t>שחקן ב היא:</w:t>
      </w:r>
    </w:p>
    <w:p w14:paraId="4BEACB20" w14:textId="77777777" w:rsidR="004972CF" w:rsidRPr="00207DEB" w:rsidRDefault="004972CF" w:rsidP="004972CF">
      <w:pPr>
        <w:pStyle w:val="a5"/>
        <w:rPr>
          <w:rtl/>
        </w:rPr>
      </w:pPr>
    </w:p>
    <w:p w14:paraId="097F62E5" w14:textId="000787D3" w:rsidR="004972CF" w:rsidRPr="00461F81" w:rsidRDefault="00915C29" w:rsidP="004972CF">
      <w:pPr>
        <w:pStyle w:val="af"/>
        <w:rPr>
          <w:rtl/>
        </w:rPr>
      </w:pPr>
      <w:r w:rsidRPr="00A64C1A">
        <w:rPr>
          <w:noProof/>
          <w:position w:val="-16"/>
        </w:rPr>
        <w:object w:dxaOrig="3600" w:dyaOrig="420" w14:anchorId="74F7B718">
          <v:shape id="_x0000_i1031" type="#_x0000_t75" alt="" style="width:180pt;height:21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08777162" r:id="rId21"/>
        </w:object>
      </w:r>
    </w:p>
    <w:p w14:paraId="77019D9D" w14:textId="43B4CBEF" w:rsidR="004972CF" w:rsidRDefault="004972CF" w:rsidP="001A03C9">
      <w:pPr>
        <w:spacing w:line="240" w:lineRule="auto"/>
        <w:rPr>
          <w:rtl/>
        </w:rPr>
      </w:pPr>
      <w:r>
        <w:rPr>
          <w:rFonts w:hint="cs"/>
          <w:rtl/>
        </w:rPr>
        <w:t xml:space="preserve">ולכן ההגרלה היא </w:t>
      </w:r>
      <w:proofErr w:type="spellStart"/>
      <w:r>
        <w:rPr>
          <w:rStyle w:val="affff8"/>
          <w:rFonts w:hint="cs"/>
          <w:rtl/>
        </w:rPr>
        <w:t>ללא־קנאה</w:t>
      </w:r>
      <w:r w:rsidR="004654AE">
        <w:rPr>
          <w:rStyle w:val="affff8"/>
          <w:rFonts w:hint="cs"/>
          <w:rtl/>
        </w:rPr>
        <w:t>־לכתחילה</w:t>
      </w:r>
      <w:proofErr w:type="spellEnd"/>
      <w:r>
        <w:rPr>
          <w:rStyle w:val="affff8"/>
          <w:rFonts w:hint="cs"/>
          <w:rtl/>
        </w:rPr>
        <w:t xml:space="preserve"> </w:t>
      </w:r>
      <w:r>
        <w:rPr>
          <w:rFonts w:hint="cs"/>
          <w:rtl/>
        </w:rPr>
        <w:t xml:space="preserve">עבור שחקן א אם ורק אם </w:t>
      </w:r>
      <w:r w:rsidR="00915C29" w:rsidRPr="00A64C1A">
        <w:rPr>
          <w:noProof/>
          <w:position w:val="-12"/>
        </w:rPr>
        <w:object w:dxaOrig="1640" w:dyaOrig="340" w14:anchorId="3F163821">
          <v:shape id="_x0000_i1032" type="#_x0000_t75" alt="" style="width:82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8777163" r:id="rId23"/>
        </w:object>
      </w:r>
      <w:r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2"/>
        </w:rPr>
        <w:object w:dxaOrig="1740" w:dyaOrig="340" w14:anchorId="0D940588">
          <v:shape id="_x0000_i1033" type="#_x0000_t75" alt="" style="width:88pt;height:16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8777164" r:id="rId25"/>
        </w:object>
      </w:r>
      <w:r>
        <w:rPr>
          <w:rFonts w:hint="cs"/>
          <w:rtl/>
        </w:rPr>
        <w:t xml:space="preserve">. </w:t>
      </w:r>
      <w:r w:rsidR="003A60D0">
        <w:rPr>
          <w:rFonts w:hint="cs"/>
          <w:rtl/>
        </w:rPr>
        <w:t xml:space="preserve">לכן ההגרלה </w:t>
      </w:r>
      <w:proofErr w:type="spellStart"/>
      <w:r w:rsidR="003A60D0"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 xml:space="preserve"> אם ורק אם</w:t>
      </w:r>
      <w:r w:rsidR="00EC5994">
        <w:rPr>
          <w:rFonts w:hint="cs"/>
          <w:rtl/>
        </w:rPr>
        <w:t xml:space="preserve"> </w:t>
      </w:r>
      <w:r w:rsidR="00B579B9">
        <w:t xml:space="preserve"> </w:t>
      </w:r>
      <w:r>
        <w:rPr>
          <w:rFonts w:hint="cs"/>
          <w:rtl/>
        </w:rPr>
        <w:t xml:space="preserve"> </w:t>
      </w:r>
      <w:r w:rsidR="00B579B9">
        <w:t xml:space="preserve"> </w:t>
      </w:r>
      <w:r w:rsidR="00915C29" w:rsidRPr="00A64C1A">
        <w:rPr>
          <w:noProof/>
          <w:position w:val="-18"/>
        </w:rPr>
        <w:object w:dxaOrig="1260" w:dyaOrig="499" w14:anchorId="71EB9611">
          <v:shape id="_x0000_i1034" type="#_x0000_t75" alt="" style="width:63pt;height: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08777165" r:id="rId27"/>
        </w:object>
      </w:r>
      <w:r>
        <w:rPr>
          <w:rFonts w:hint="cs"/>
          <w:rtl/>
        </w:rPr>
        <w:t>, כצפוי.</w:t>
      </w:r>
    </w:p>
    <w:p w14:paraId="59F6172F" w14:textId="77777777" w:rsidR="0099193D" w:rsidRDefault="0099193D" w:rsidP="00A711EA">
      <w:pPr>
        <w:rPr>
          <w:rtl/>
        </w:rPr>
      </w:pPr>
    </w:p>
    <w:p w14:paraId="5BBD865B" w14:textId="77777777" w:rsidR="0099193D" w:rsidRDefault="00132823" w:rsidP="00A711EA">
      <w:pPr>
        <w:rPr>
          <w:rtl/>
        </w:rPr>
      </w:pPr>
      <w:r>
        <w:rPr>
          <w:rFonts w:hint="cs"/>
          <w:rtl/>
        </w:rPr>
        <w:t xml:space="preserve">המושג המשלים להוגנות לכתחילה הוא </w:t>
      </w:r>
      <w:r w:rsidRPr="00132823">
        <w:rPr>
          <w:rStyle w:val="affff7"/>
          <w:rFonts w:hint="cs"/>
          <w:rtl/>
        </w:rPr>
        <w:t>הוגנות בדיעבד (</w:t>
      </w:r>
      <w:r w:rsidRPr="00132823">
        <w:rPr>
          <w:rStyle w:val="affff7"/>
        </w:rPr>
        <w:t>ex-post fairness</w:t>
      </w:r>
      <w:r w:rsidRPr="00132823">
        <w:rPr>
          <w:rStyle w:val="affff7"/>
          <w:rFonts w:hint="cs"/>
          <w:rtl/>
        </w:rPr>
        <w:t>)</w:t>
      </w:r>
      <w:r w:rsidR="00A711EA">
        <w:rPr>
          <w:rFonts w:hint="cs"/>
          <w:rtl/>
        </w:rPr>
        <w:t xml:space="preserve">. </w:t>
      </w:r>
      <w:r w:rsidR="00B72779">
        <w:rPr>
          <w:rFonts w:hint="cs"/>
          <w:rtl/>
        </w:rPr>
        <w:t xml:space="preserve">תנאי זה </w:t>
      </w:r>
      <w:r w:rsidR="00A711EA">
        <w:rPr>
          <w:rFonts w:hint="cs"/>
          <w:rtl/>
        </w:rPr>
        <w:t>מתייחס למצב הסופי, אחרי שההגרלה בוצע</w:t>
      </w:r>
      <w:r w:rsidR="0099193D">
        <w:rPr>
          <w:rFonts w:hint="cs"/>
          <w:rtl/>
        </w:rPr>
        <w:t>ה.</w:t>
      </w:r>
    </w:p>
    <w:p w14:paraId="4F7CB087" w14:textId="77777777" w:rsidR="0099193D" w:rsidRDefault="0099193D" w:rsidP="00A711EA">
      <w:pPr>
        <w:rPr>
          <w:rtl/>
        </w:rPr>
      </w:pPr>
    </w:p>
    <w:p w14:paraId="36DB89B6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הגדרה</w:t>
      </w:r>
      <w:r w:rsidRPr="0099193D">
        <w:rPr>
          <w:rFonts w:hint="cs"/>
          <w:rtl/>
        </w:rPr>
        <w:t>. חלוקה אקראית נקראת:</w:t>
      </w:r>
    </w:p>
    <w:p w14:paraId="1F3EEF4C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פרופורציונלית בדיעבד (</w:t>
      </w:r>
      <w:r w:rsidRPr="0099193D">
        <w:rPr>
          <w:b/>
          <w:bCs/>
        </w:rPr>
        <w:t>ex-post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הערך של כל שחקן הו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.</w:t>
      </w:r>
    </w:p>
    <w:p w14:paraId="4C6F0AD4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ללא־קנאה בדיעבד (</w:t>
      </w:r>
      <w:r w:rsidRPr="0099193D">
        <w:rPr>
          <w:b/>
          <w:bCs/>
        </w:rPr>
        <w:t>ex-post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לכל שני שחקנים </w:t>
      </w:r>
      <w:r w:rsidRPr="0099193D">
        <w:t>i, j</w:t>
      </w:r>
      <w:r w:rsidRPr="0099193D">
        <w:rPr>
          <w:rFonts w:hint="cs"/>
          <w:rtl/>
        </w:rPr>
        <w:t xml:space="preserve">, הערך ששחקן </w:t>
      </w:r>
      <w:r w:rsidRPr="0099193D">
        <w:t>i</w:t>
      </w:r>
      <w:r w:rsidRPr="0099193D">
        <w:rPr>
          <w:rFonts w:hint="cs"/>
          <w:rtl/>
        </w:rPr>
        <w:t xml:space="preserve"> מייחס לסל של עצמו גדול לפחות כמו הערך שהוא מייחס לסל של </w:t>
      </w:r>
      <w:r w:rsidRPr="0099193D">
        <w:t>j</w:t>
      </w:r>
      <w:r w:rsidRPr="0099193D">
        <w:rPr>
          <w:rFonts w:hint="cs"/>
          <w:rtl/>
        </w:rPr>
        <w:t>.</w:t>
      </w:r>
    </w:p>
    <w:p w14:paraId="2AF2BCA4" w14:textId="77777777" w:rsidR="0099193D" w:rsidRDefault="0099193D" w:rsidP="00A711EA">
      <w:pPr>
        <w:rPr>
          <w:rtl/>
        </w:rPr>
      </w:pPr>
    </w:p>
    <w:p w14:paraId="2B343625" w14:textId="12BB8C0F" w:rsidR="00D00513" w:rsidRDefault="00D00513" w:rsidP="00D00513">
      <w:pPr>
        <w:rPr>
          <w:rtl/>
        </w:rPr>
      </w:pPr>
      <w:proofErr w:type="spellStart"/>
      <w:r>
        <w:rPr>
          <w:rFonts w:hint="cs"/>
          <w:rtl/>
        </w:rPr>
        <w:t>הוגנות־בדיעבד</w:t>
      </w:r>
      <w:proofErr w:type="spellEnd"/>
      <w:r>
        <w:rPr>
          <w:rFonts w:hint="cs"/>
          <w:rtl/>
        </w:rPr>
        <w:t xml:space="preserve"> היא דרישה חזקה יותר </w:t>
      </w:r>
      <w:proofErr w:type="spellStart"/>
      <w:r>
        <w:rPr>
          <w:rFonts w:hint="cs"/>
          <w:rtl/>
        </w:rPr>
        <w:t>מהוגנות־לכתחילה</w:t>
      </w:r>
      <w:proofErr w:type="spellEnd"/>
      <w:r w:rsidR="000D009C">
        <w:rPr>
          <w:rFonts w:hint="cs"/>
          <w:rtl/>
        </w:rPr>
        <w:t>.</w:t>
      </w:r>
    </w:p>
    <w:p w14:paraId="733B24E4" w14:textId="77777777" w:rsidR="0099193D" w:rsidRDefault="0099193D" w:rsidP="00D00513">
      <w:pPr>
        <w:rPr>
          <w:rtl/>
        </w:rPr>
      </w:pPr>
    </w:p>
    <w:p w14:paraId="54CCBA26" w14:textId="443C0202" w:rsidR="000D009C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</w:p>
    <w:p w14:paraId="634DA563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א. כל הגרלה </w:t>
      </w:r>
      <w:proofErr w:type="spellStart"/>
      <w:r w:rsidRPr="0099193D">
        <w:rPr>
          <w:rFonts w:hint="cs"/>
          <w:rtl/>
        </w:rPr>
        <w:t>פרופורציונלית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פרופורציונלית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34CEA620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ב. כל הגרלה </w:t>
      </w:r>
      <w:proofErr w:type="spellStart"/>
      <w:r w:rsidRPr="0099193D">
        <w:rPr>
          <w:rFonts w:hint="cs"/>
          <w:rtl/>
        </w:rPr>
        <w:t>ללא־קנאה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ללא־קנאה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513C9ADC" w14:textId="77777777" w:rsidR="0099193D" w:rsidRDefault="0099193D" w:rsidP="0099193D">
      <w:pPr>
        <w:rPr>
          <w:rtl/>
        </w:rPr>
      </w:pPr>
    </w:p>
    <w:p w14:paraId="209478BA" w14:textId="4D25E669" w:rsidR="000D009C" w:rsidRDefault="000D009C" w:rsidP="009A2510">
      <w:pPr>
        <w:pStyle w:val="afffff"/>
        <w:rPr>
          <w:color w:val="FF0000"/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 </w:t>
      </w:r>
    </w:p>
    <w:p w14:paraId="602442C0" w14:textId="29900B78" w:rsidR="00C47BDC" w:rsidRDefault="00D11A36" w:rsidP="006C6DFA">
      <w:pPr>
        <w:pStyle w:val="afffff"/>
        <w:spacing w:line="240" w:lineRule="auto"/>
        <w:rPr>
          <w:rtl/>
        </w:rPr>
      </w:pPr>
      <w:r>
        <w:rPr>
          <w:rFonts w:hint="cs"/>
          <w:rtl/>
        </w:rPr>
        <w:t xml:space="preserve">א. כל הגרלה </w:t>
      </w:r>
      <w:proofErr w:type="spellStart"/>
      <w:r>
        <w:rPr>
          <w:rFonts w:hint="cs"/>
          <w:rtl/>
        </w:rPr>
        <w:t>פרופורציונלית־בדיעבד</w:t>
      </w:r>
      <w:proofErr w:type="spellEnd"/>
      <w:r>
        <w:rPr>
          <w:rFonts w:hint="cs"/>
          <w:rtl/>
        </w:rPr>
        <w:t xml:space="preserve"> היא </w:t>
      </w:r>
      <w:proofErr w:type="spellStart"/>
      <w:r w:rsidRPr="005A76B3"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>.</w:t>
      </w:r>
      <w:r w:rsidR="00DD1B5A">
        <w:rPr>
          <w:rFonts w:hint="cs"/>
          <w:rtl/>
        </w:rPr>
        <w:t xml:space="preserve"> </w:t>
      </w:r>
      <w:r w:rsidR="00DD1B5A">
        <w:rPr>
          <w:rFonts w:eastAsiaTheme="minorEastAsia" w:hint="cs"/>
          <w:rtl/>
        </w:rPr>
        <w:t xml:space="preserve">היות </w:t>
      </w:r>
      <w:r w:rsidR="00C3093A">
        <w:rPr>
          <w:rFonts w:eastAsiaTheme="minorEastAsia" w:hint="cs"/>
          <w:rtl/>
        </w:rPr>
        <w:t>ו</w:t>
      </w:r>
      <w:r w:rsidR="00DD1B5A">
        <w:rPr>
          <w:rFonts w:eastAsiaTheme="minorEastAsia" w:hint="cs"/>
          <w:rtl/>
        </w:rPr>
        <w:t xml:space="preserve">ההגרלה היא </w:t>
      </w:r>
      <w:proofErr w:type="spellStart"/>
      <w:r w:rsidR="00DD1B5A">
        <w:rPr>
          <w:rFonts w:hint="cs"/>
          <w:rtl/>
        </w:rPr>
        <w:t>פרופורציונלית־בדיעבד</w:t>
      </w:r>
      <w:proofErr w:type="spellEnd"/>
      <w:r w:rsidR="00DD1B5A">
        <w:rPr>
          <w:rFonts w:hint="cs"/>
          <w:rtl/>
        </w:rPr>
        <w:t xml:space="preserve"> אזי מתקיים </w:t>
      </w:r>
      <w:r w:rsidR="00DD1B5A" w:rsidRPr="00C3093A">
        <w:rPr>
          <w:rStyle w:val="affff7"/>
          <w:rFonts w:hint="cs"/>
          <w:rtl/>
        </w:rPr>
        <w:t>לכל</w:t>
      </w:r>
      <w:r w:rsidR="00DD1B5A">
        <w:rPr>
          <w:rFonts w:hint="cs"/>
          <w:rtl/>
        </w:rPr>
        <w:t xml:space="preserve"> תוצאה אפשרית של ההגרלה כי </w:t>
      </w:r>
      <w:r w:rsidR="00915C29" w:rsidRPr="00A64C1A">
        <w:rPr>
          <w:noProof/>
          <w:position w:val="-18"/>
        </w:rPr>
        <w:object w:dxaOrig="1560" w:dyaOrig="560" w14:anchorId="76F4FA56">
          <v:shape id="_x0000_i1035" type="#_x0000_t75" alt="" style="width:78pt;height:28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08777166" r:id="rId29"/>
        </w:object>
      </w:r>
      <w:r w:rsidR="00C3093A">
        <w:rPr>
          <w:rFonts w:hint="cs"/>
          <w:rtl/>
        </w:rPr>
        <w:t xml:space="preserve">. כדי לחשב את התוחלת, יש לעבור על כל הסלים שההגרלה עשויה לתת לשחקן </w:t>
      </w:r>
      <w:r w:rsidR="00C3093A">
        <w:t>i</w:t>
      </w:r>
      <w:r w:rsidR="00C3093A">
        <w:rPr>
          <w:rFonts w:hint="cs"/>
          <w:rtl/>
        </w:rPr>
        <w:t>:</w:t>
      </w:r>
    </w:p>
    <w:p w14:paraId="4CD6BBD0" w14:textId="48FB72EC" w:rsidR="00C3093A" w:rsidRDefault="00915C29" w:rsidP="00E24423">
      <w:pPr>
        <w:pStyle w:val="afffff"/>
        <w:bidi w:val="0"/>
        <w:spacing w:line="276" w:lineRule="auto"/>
      </w:pPr>
      <w:r w:rsidRPr="00A64C1A">
        <w:rPr>
          <w:noProof/>
          <w:position w:val="-32"/>
        </w:rPr>
        <w:object w:dxaOrig="2820" w:dyaOrig="580" w14:anchorId="5C4D2D13">
          <v:shape id="_x0000_i1036" type="#_x0000_t75" alt="" style="width:141pt;height:2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08777167" r:id="rId31"/>
        </w:object>
      </w:r>
    </w:p>
    <w:p w14:paraId="2ECC14DD" w14:textId="24CBF68A" w:rsidR="00C3093A" w:rsidRDefault="00C3093A" w:rsidP="001F7F9A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60" w:dyaOrig="700" w14:anchorId="4F61B081">
          <v:shape id="_x0000_i1037" type="#_x0000_t75" alt="" style="width:98pt;height:35.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808777168" r:id="rId33"/>
        </w:object>
      </w:r>
    </w:p>
    <w:p w14:paraId="261DB21E" w14:textId="6857895E" w:rsidR="00C3093A" w:rsidRDefault="00C3093A" w:rsidP="00E24423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80" w:dyaOrig="700" w14:anchorId="6F2624E2">
          <v:shape id="_x0000_i1038" type="#_x0000_t75" alt="" style="width:98.5pt;height:35.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08777169" r:id="rId35"/>
        </w:object>
      </w:r>
    </w:p>
    <w:p w14:paraId="13B9DB23" w14:textId="399A0C1E" w:rsidR="00C3093A" w:rsidRDefault="00C3093A" w:rsidP="00E24423">
      <w:pPr>
        <w:pStyle w:val="afffff"/>
        <w:bidi w:val="0"/>
        <w:spacing w:line="240" w:lineRule="auto"/>
      </w:pPr>
      <w:r>
        <w:lastRenderedPageBreak/>
        <w:t xml:space="preserve">               </w:t>
      </w:r>
      <w:r w:rsidR="00915C29" w:rsidRPr="00A64C1A">
        <w:rPr>
          <w:noProof/>
          <w:position w:val="-18"/>
        </w:rPr>
        <w:object w:dxaOrig="1160" w:dyaOrig="560" w14:anchorId="028A4772">
          <v:shape id="_x0000_i1039" type="#_x0000_t75" alt="" style="width:58pt;height:28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08777170" r:id="rId37"/>
        </w:object>
      </w:r>
    </w:p>
    <w:p w14:paraId="7B28C2CA" w14:textId="31778A54" w:rsidR="00C3093A" w:rsidRPr="00C3093A" w:rsidRDefault="00C3093A" w:rsidP="00672827">
      <w:pPr>
        <w:pStyle w:val="afffff"/>
        <w:spacing w:line="240" w:lineRule="auto"/>
        <w:rPr>
          <w:rtl/>
        </w:rPr>
      </w:pPr>
      <w:r>
        <w:t xml:space="preserve">  </w:t>
      </w:r>
      <w:r>
        <w:rPr>
          <w:rFonts w:hint="cs"/>
          <w:rtl/>
        </w:rPr>
        <w:t xml:space="preserve">לכן תוחלת הערך של שחקן </w:t>
      </w:r>
      <w:r>
        <w:t>i</w:t>
      </w:r>
      <w:r>
        <w:rPr>
          <w:rFonts w:hint="cs"/>
          <w:rtl/>
        </w:rPr>
        <w:t xml:space="preserve"> היא לפחות </w:t>
      </w:r>
      <w:r w:rsidR="00915C29" w:rsidRPr="00A64C1A">
        <w:rPr>
          <w:noProof/>
          <w:position w:val="-18"/>
        </w:rPr>
        <w:object w:dxaOrig="780" w:dyaOrig="560" w14:anchorId="4F6619FC">
          <v:shape id="_x0000_i1040" type="#_x0000_t75" alt="" style="width:39.5pt;height:28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808777171" r:id="rId39"/>
        </w:object>
      </w:r>
      <w:r>
        <w:rPr>
          <w:rFonts w:hint="cs"/>
          <w:rtl/>
        </w:rPr>
        <w:t>.</w:t>
      </w:r>
    </w:p>
    <w:p w14:paraId="542C1024" w14:textId="77777777" w:rsidR="00C3093A" w:rsidRDefault="00C3093A" w:rsidP="00C3093A">
      <w:pPr>
        <w:pStyle w:val="afffff"/>
        <w:bidi w:val="0"/>
      </w:pPr>
    </w:p>
    <w:p w14:paraId="226B43A8" w14:textId="0C4FD8C9" w:rsidR="005A64DC" w:rsidRDefault="009D0AD9" w:rsidP="00D11A36">
      <w:pPr>
        <w:pStyle w:val="afffff"/>
        <w:rPr>
          <w:rFonts w:eastAsiaTheme="minorEastAsia"/>
          <w:rtl/>
        </w:rPr>
      </w:pPr>
      <w:r>
        <w:rPr>
          <w:rFonts w:hint="cs"/>
          <w:rtl/>
        </w:rPr>
        <w:t>ב</w:t>
      </w:r>
      <w:r w:rsidR="00D11A36">
        <w:rPr>
          <w:rFonts w:hint="cs"/>
          <w:rtl/>
        </w:rPr>
        <w:t xml:space="preserve">. כל הגרלה </w:t>
      </w:r>
      <w:proofErr w:type="spellStart"/>
      <w:r w:rsidR="00D11A36">
        <w:rPr>
          <w:rFonts w:hint="cs"/>
          <w:rtl/>
        </w:rPr>
        <w:t>ללא־קנאה־בדיעבד</w:t>
      </w:r>
      <w:proofErr w:type="spellEnd"/>
      <w:r w:rsidR="00D11A36">
        <w:rPr>
          <w:rFonts w:hint="cs"/>
          <w:rtl/>
        </w:rPr>
        <w:t xml:space="preserve"> היא </w:t>
      </w:r>
      <w:proofErr w:type="spellStart"/>
      <w:r w:rsidR="00D11A36">
        <w:rPr>
          <w:rFonts w:hint="cs"/>
          <w:rtl/>
        </w:rPr>
        <w:t>ללא־קנאה־לכתחילה</w:t>
      </w:r>
      <w:proofErr w:type="spellEnd"/>
      <w:r w:rsidR="00D11A36">
        <w:rPr>
          <w:rFonts w:hint="cs"/>
          <w:rtl/>
        </w:rPr>
        <w:t>.</w:t>
      </w:r>
      <w:r w:rsidR="0088607C">
        <w:rPr>
          <w:rFonts w:hint="cs"/>
          <w:rtl/>
        </w:rPr>
        <w:t xml:space="preserve"> </w:t>
      </w:r>
      <w:r w:rsidR="006E3048">
        <w:rPr>
          <w:rFonts w:hint="cs"/>
          <w:rtl/>
        </w:rPr>
        <w:t xml:space="preserve">היות שההגרלה היא </w:t>
      </w:r>
      <w:proofErr w:type="spellStart"/>
      <w:r w:rsidR="006E3048">
        <w:rPr>
          <w:rFonts w:hint="cs"/>
          <w:rtl/>
        </w:rPr>
        <w:t>ללא־קנאה־בדיעבד</w:t>
      </w:r>
      <w:proofErr w:type="spellEnd"/>
      <w:r w:rsidR="006E3048">
        <w:rPr>
          <w:rFonts w:hint="cs"/>
          <w:rtl/>
        </w:rPr>
        <w:t xml:space="preserve"> אזי מתקיים לכל תוצאה אפשרית של ההגרלה ולכל שני שחקנים </w:t>
      </w:r>
      <w:r w:rsidR="006E3048">
        <w:t>i, j</w:t>
      </w:r>
      <w:r w:rsidR="006E3048">
        <w:rPr>
          <w:rFonts w:hint="cs"/>
          <w:rtl/>
        </w:rPr>
        <w:t xml:space="preserve"> כי </w:t>
      </w:r>
      <w:r w:rsidR="00915C29" w:rsidRPr="00A64C1A">
        <w:rPr>
          <w:noProof/>
          <w:position w:val="-16"/>
        </w:rPr>
        <w:object w:dxaOrig="1440" w:dyaOrig="420" w14:anchorId="039E543F">
          <v:shape id="_x0000_i1041" type="#_x0000_t75" alt="" style="width:1in;height:21.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08777172" r:id="rId41"/>
        </w:object>
      </w:r>
      <w:r w:rsidR="007C3F18">
        <w:t>.</w:t>
      </w:r>
    </w:p>
    <w:p w14:paraId="67CFC0E7" w14:textId="440E4575" w:rsidR="005A64DC" w:rsidRDefault="005A64DC" w:rsidP="005A64DC">
      <w:pPr>
        <w:pStyle w:val="afffff"/>
        <w:rPr>
          <w:rtl/>
        </w:rPr>
      </w:pPr>
      <w:r>
        <w:rPr>
          <w:rFonts w:hint="cs"/>
          <w:rtl/>
        </w:rPr>
        <w:t xml:space="preserve">כדי לחשב את התוחלת, יש לעבור על כל זוגות הסלים שההגרלה עשויה לתת לשחקנים </w:t>
      </w:r>
      <w:proofErr w:type="spellStart"/>
      <w:r>
        <w:t>i,j</w:t>
      </w:r>
      <w:proofErr w:type="spellEnd"/>
      <w:r>
        <w:rPr>
          <w:rFonts w:hint="cs"/>
          <w:rtl/>
        </w:rPr>
        <w:t>:</w:t>
      </w:r>
    </w:p>
    <w:p w14:paraId="282843AC" w14:textId="7C2B5E60" w:rsidR="005A64DC" w:rsidRDefault="00915C29" w:rsidP="007C3F18">
      <w:pPr>
        <w:pStyle w:val="afffff"/>
        <w:bidi w:val="0"/>
        <w:spacing w:line="240" w:lineRule="auto"/>
      </w:pPr>
      <w:r w:rsidRPr="00A64C1A">
        <w:rPr>
          <w:noProof/>
          <w:position w:val="-32"/>
        </w:rPr>
        <w:object w:dxaOrig="2820" w:dyaOrig="580" w14:anchorId="5DB2F75B">
          <v:shape id="_x0000_i1042" type="#_x0000_t75" alt="" style="width:141pt;height:29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08777173" r:id="rId43"/>
        </w:object>
      </w:r>
    </w:p>
    <w:p w14:paraId="49C52915" w14:textId="4CF678D7" w:rsidR="005A64DC" w:rsidRDefault="005A64DC" w:rsidP="007C3F18">
      <w:pPr>
        <w:pStyle w:val="afffff"/>
        <w:bidi w:val="0"/>
        <w:spacing w:line="240" w:lineRule="auto"/>
      </w:pPr>
      <w:r>
        <w:t xml:space="preserve">              </w:t>
      </w:r>
      <w:r w:rsidR="00915C29" w:rsidRPr="00A64C1A">
        <w:rPr>
          <w:noProof/>
          <w:position w:val="-32"/>
        </w:rPr>
        <w:object w:dxaOrig="1840" w:dyaOrig="580" w14:anchorId="47FC4F94">
          <v:shape id="_x0000_i1043" type="#_x0000_t75" alt="" style="width:92pt;height:29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08777174" r:id="rId45"/>
        </w:object>
      </w:r>
    </w:p>
    <w:p w14:paraId="5E48A814" w14:textId="76C0B5FF" w:rsidR="005A64DC" w:rsidRDefault="005A64DC" w:rsidP="007C3F18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300" w:dyaOrig="600" w14:anchorId="7F8777F8">
          <v:shape id="_x0000_i1044" type="#_x0000_t75" alt="" style="width:65pt;height:30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08777175" r:id="rId47"/>
        </w:object>
      </w:r>
      <w:r>
        <w:t>.</w:t>
      </w:r>
    </w:p>
    <w:p w14:paraId="0938ACC5" w14:textId="77777777" w:rsidR="005A64DC" w:rsidRDefault="005A64DC" w:rsidP="005A64DC">
      <w:pPr>
        <w:pStyle w:val="afffff"/>
        <w:bidi w:val="0"/>
      </w:pPr>
    </w:p>
    <w:p w14:paraId="7AE8433F" w14:textId="50D5B17D" w:rsidR="000D009C" w:rsidRDefault="0099193D" w:rsidP="000D009C">
      <w:pPr>
        <w:pStyle w:val="-5"/>
        <w:rPr>
          <w:rtl/>
        </w:rPr>
      </w:pPr>
      <w:r>
        <w:rPr>
          <w:rFonts w:hint="cs"/>
          <w:rtl/>
        </w:rPr>
        <w:t>***</w:t>
      </w:r>
    </w:p>
    <w:p w14:paraId="2BA02C98" w14:textId="77777777" w:rsidR="00592CD1" w:rsidRDefault="00592CD1" w:rsidP="00592CD1">
      <w:pPr>
        <w:pStyle w:val="a5"/>
        <w:rPr>
          <w:rtl/>
        </w:rPr>
      </w:pPr>
    </w:p>
    <w:p w14:paraId="1A808DFD" w14:textId="550FB830" w:rsidR="008740E6" w:rsidRDefault="008740E6" w:rsidP="008740E6">
      <w:pPr>
        <w:pStyle w:val="afffff"/>
        <w:rPr>
          <w:rtl/>
        </w:rPr>
      </w:pPr>
      <w:r>
        <w:rPr>
          <w:rFonts w:hint="cs"/>
          <w:rtl/>
        </w:rPr>
        <w:t xml:space="preserve">בשני הסעיפים, הכיוון ההפוך אינו נכון: ההגרלה </w:t>
      </w:r>
      <w:r w:rsidR="00E143D0">
        <w:rPr>
          <w:rFonts w:hint="cs"/>
          <w:rtl/>
        </w:rPr>
        <w:t xml:space="preserve">בדוגמה </w:t>
      </w:r>
      <w:r>
        <w:rPr>
          <w:rFonts w:hint="cs"/>
          <w:rtl/>
        </w:rPr>
        <w:t xml:space="preserve">עם </w:t>
      </w:r>
      <w:r>
        <w:t>p=1/2</w:t>
      </w:r>
      <w:r>
        <w:rPr>
          <w:rFonts w:hint="cs"/>
          <w:rtl/>
        </w:rPr>
        <w:t xml:space="preserve"> היא פרופורציונלית לכתחילה וללא־קנאה לכתחילה, אבל אינה מקיימת אף אחת מהתכונות הללו בדיעבד, כי השחקן שלא זכה בהגרלה מקנא.</w:t>
      </w:r>
    </w:p>
    <w:p w14:paraId="7E5D5401" w14:textId="3106F8CE" w:rsidR="0095638E" w:rsidRDefault="00D7767F" w:rsidP="0099193D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יעילות</w:t>
      </w:r>
      <w:r w:rsidR="0099193D">
        <w:rPr>
          <w:rFonts w:hint="cs"/>
          <w:rtl/>
        </w:rPr>
        <w:t>.</w:t>
      </w:r>
    </w:p>
    <w:p w14:paraId="11DE345A" w14:textId="34640DA5" w:rsidR="009476C5" w:rsidRDefault="0017255F" w:rsidP="003D73E1">
      <w:pPr>
        <w:rPr>
          <w:rtl/>
        </w:rPr>
      </w:pPr>
      <w:r>
        <w:rPr>
          <w:rFonts w:hint="cs"/>
          <w:rtl/>
        </w:rPr>
        <w:t xml:space="preserve">קל מאד להשיג חלוקה </w:t>
      </w:r>
      <w:proofErr w:type="spellStart"/>
      <w:r>
        <w:rPr>
          <w:rFonts w:hint="cs"/>
          <w:rtl/>
        </w:rPr>
        <w:t>הוגנת־לכתחילה</w:t>
      </w:r>
      <w:proofErr w:type="spellEnd"/>
      <w:r w:rsidR="00AB4986">
        <w:rPr>
          <w:rFonts w:hint="cs"/>
          <w:rtl/>
        </w:rPr>
        <w:t xml:space="preserve"> לכל מספר של שחקנים וחפצים:</w:t>
      </w:r>
      <w:r w:rsidR="00E55D55">
        <w:rPr>
          <w:rFonts w:hint="cs"/>
          <w:rtl/>
        </w:rPr>
        <w:t xml:space="preserve"> פשוט נבחר באקראי שחקן כלשהו</w:t>
      </w:r>
      <w:r w:rsidR="003D73E1">
        <w:rPr>
          <w:rFonts w:hint="cs"/>
          <w:rtl/>
        </w:rPr>
        <w:t xml:space="preserve"> בהסתברות אחידה (</w:t>
      </w:r>
      <w:r w:rsidR="003D73E1">
        <w:t>1/n</w:t>
      </w:r>
      <w:r w:rsidR="003D73E1">
        <w:rPr>
          <w:rFonts w:hint="cs"/>
          <w:rtl/>
        </w:rPr>
        <w:t xml:space="preserve"> לכל שחקן), וניתן לו את כל החפצים. ההגרלה הזאת היא </w:t>
      </w:r>
      <w:r w:rsidR="003D73E1" w:rsidRPr="003D73E1">
        <w:rPr>
          <w:rStyle w:val="affff8"/>
          <w:rFonts w:hint="cs"/>
          <w:rtl/>
        </w:rPr>
        <w:t>פרופורציונלית לכתחילה</w:t>
      </w:r>
      <w:r w:rsidR="003D73E1">
        <w:rPr>
          <w:rFonts w:hint="cs"/>
          <w:rtl/>
        </w:rPr>
        <w:t xml:space="preserve"> </w:t>
      </w:r>
      <w:r w:rsidR="003D73E1">
        <w:rPr>
          <w:rFonts w:hint="eastAsia"/>
          <w:rtl/>
        </w:rPr>
        <w:t>–</w:t>
      </w:r>
      <w:r w:rsidR="003D73E1">
        <w:rPr>
          <w:rFonts w:hint="cs"/>
          <w:rtl/>
        </w:rPr>
        <w:t xml:space="preserve"> כי תוחלת הערך של כל שחקן היא בדיוק </w:t>
      </w:r>
      <w:r w:rsidR="003D73E1">
        <w:t>1/n</w:t>
      </w:r>
      <w:r w:rsidR="003D73E1">
        <w:rPr>
          <w:rFonts w:hint="cs"/>
          <w:rtl/>
        </w:rPr>
        <w:t xml:space="preserve"> מהערך שהוא מייחס לכל החפצים. היא גם </w:t>
      </w:r>
      <w:r w:rsidR="003D73E1" w:rsidRPr="003D73E1">
        <w:rPr>
          <w:rStyle w:val="affff8"/>
          <w:rFonts w:hint="cs"/>
          <w:rtl/>
        </w:rPr>
        <w:t>ללא־קנאה לכתחילה</w:t>
      </w:r>
      <w:r w:rsidR="003D73E1">
        <w:rPr>
          <w:rFonts w:hint="cs"/>
          <w:rtl/>
        </w:rPr>
        <w:t xml:space="preserve"> – כי כל השחקנים מקבלים סל אקראי זהה</w:t>
      </w:r>
      <w:r w:rsidR="00D824B9">
        <w:rPr>
          <w:rFonts w:hint="cs"/>
          <w:rtl/>
        </w:rPr>
        <w:t xml:space="preserve"> (כל החפצים בהסתברות </w:t>
      </w:r>
      <w:r w:rsidR="00D824B9">
        <w:t>1/n</w:t>
      </w:r>
      <w:r w:rsidR="00D824B9">
        <w:rPr>
          <w:rFonts w:hint="cs"/>
          <w:rtl/>
        </w:rPr>
        <w:t xml:space="preserve">, וכלום בהסתברות </w:t>
      </w:r>
      <w:r w:rsidR="00D824B9">
        <w:t>(n-1)/n</w:t>
      </w:r>
      <w:r w:rsidR="00D824B9">
        <w:rPr>
          <w:rFonts w:hint="cs"/>
          <w:rtl/>
        </w:rPr>
        <w:t>). אבל ההגרלה הזאת אינה יעילה.</w:t>
      </w:r>
      <w:r w:rsidR="00EB4D07">
        <w:rPr>
          <w:rFonts w:hint="cs"/>
          <w:rtl/>
        </w:rPr>
        <w:t xml:space="preserve"> </w:t>
      </w:r>
      <w:r w:rsidR="00FB6A55">
        <w:rPr>
          <w:rFonts w:hint="cs"/>
          <w:rtl/>
        </w:rPr>
        <w:t>נמחיש</w:t>
      </w:r>
      <w:r w:rsidR="00EB4D07">
        <w:rPr>
          <w:rFonts w:hint="cs"/>
          <w:rtl/>
        </w:rPr>
        <w:t xml:space="preserve"> זאת תחילה בדוגמה מספרית, ואז נגדיר פורמאלית את תכונת היעילות.</w:t>
      </w:r>
    </w:p>
    <w:p w14:paraId="7EF4D664" w14:textId="77777777" w:rsidR="00FF3E1F" w:rsidRDefault="00FF3E1F" w:rsidP="003D73E1">
      <w:pPr>
        <w:rPr>
          <w:rtl/>
        </w:rPr>
      </w:pPr>
    </w:p>
    <w:p w14:paraId="2D017B2B" w14:textId="11D1C1E0" w:rsidR="00941515" w:rsidRDefault="00FF3E1F" w:rsidP="00FF3E1F">
      <w:pPr>
        <w:rPr>
          <w:rtl/>
        </w:rPr>
      </w:pPr>
      <w:r w:rsidRPr="00FF3E1F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41515" w:rsidRPr="008411D3">
        <w:rPr>
          <w:rFonts w:hint="cs"/>
          <w:rtl/>
        </w:rPr>
        <w:t xml:space="preserve">נתונים </w:t>
      </w:r>
      <w:r w:rsidR="00941515">
        <w:rPr>
          <w:rFonts w:hint="cs"/>
          <w:rtl/>
        </w:rPr>
        <w:t xml:space="preserve">שני </w:t>
      </w:r>
      <w:r w:rsidR="002866E3">
        <w:rPr>
          <w:rFonts w:hint="cs"/>
          <w:rtl/>
        </w:rPr>
        <w:t>חיילים הצריכים לחלק ביניהם שתי משמרות</w:t>
      </w:r>
      <w:r w:rsidR="008750EA">
        <w:rPr>
          <w:rFonts w:hint="cs"/>
          <w:rtl/>
        </w:rPr>
        <w:t xml:space="preserve">. הם מייחסים למשמרות את </w:t>
      </w:r>
      <w:r w:rsidR="00941515" w:rsidRPr="008411D3">
        <w:rPr>
          <w:rFonts w:hint="cs"/>
          <w:rtl/>
        </w:rPr>
        <w:t>הערכים הבאים:</w:t>
      </w:r>
    </w:p>
    <w:p w14:paraId="2CDEF5F7" w14:textId="77777777" w:rsidR="00941515" w:rsidRPr="008411D3" w:rsidRDefault="00941515" w:rsidP="00941515">
      <w:pPr>
        <w:pStyle w:val="a1"/>
        <w:numPr>
          <w:ilvl w:val="0"/>
          <w:numId w:val="0"/>
        </w:numPr>
        <w:ind w:left="360" w:hanging="360"/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1328"/>
        <w:gridCol w:w="1425"/>
      </w:tblGrid>
      <w:tr w:rsidR="00821CFA" w14:paraId="1FDDE220" w14:textId="77777777" w:rsidTr="008750EA">
        <w:tc>
          <w:tcPr>
            <w:tcW w:w="1081" w:type="dxa"/>
          </w:tcPr>
          <w:p w14:paraId="008EDA4E" w14:textId="77777777" w:rsidR="00821CFA" w:rsidRPr="00A27625" w:rsidRDefault="00821CF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</w:p>
        </w:tc>
        <w:tc>
          <w:tcPr>
            <w:tcW w:w="1328" w:type="dxa"/>
          </w:tcPr>
          <w:p w14:paraId="03598016" w14:textId="7A7AE5CA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יום</w:t>
            </w:r>
          </w:p>
        </w:tc>
        <w:tc>
          <w:tcPr>
            <w:tcW w:w="1425" w:type="dxa"/>
          </w:tcPr>
          <w:p w14:paraId="1B9383BE" w14:textId="11B387BC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לילה</w:t>
            </w:r>
          </w:p>
        </w:tc>
      </w:tr>
      <w:tr w:rsidR="00821CFA" w14:paraId="3AF2C227" w14:textId="77777777" w:rsidTr="008750EA">
        <w:tc>
          <w:tcPr>
            <w:tcW w:w="1081" w:type="dxa"/>
          </w:tcPr>
          <w:p w14:paraId="1E38B9FF" w14:textId="44914438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אלי</w:t>
            </w:r>
            <w:r w:rsidR="00821CFA" w:rsidRP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01443359" w14:textId="6FC9631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</w:pPr>
            <w:r>
              <w:t>–10</w:t>
            </w:r>
          </w:p>
        </w:tc>
        <w:tc>
          <w:tcPr>
            <w:tcW w:w="1425" w:type="dxa"/>
          </w:tcPr>
          <w:p w14:paraId="30728A4A" w14:textId="4BC8BA08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</w:tr>
      <w:tr w:rsidR="00821CFA" w14:paraId="4458A24B" w14:textId="77777777" w:rsidTr="008750EA">
        <w:tc>
          <w:tcPr>
            <w:tcW w:w="1081" w:type="dxa"/>
          </w:tcPr>
          <w:p w14:paraId="0E0F1DD0" w14:textId="02E8F9D2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ני</w:t>
            </w:r>
            <w:r w:rsid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74F762DE" w14:textId="287FAC3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  <w:tc>
          <w:tcPr>
            <w:tcW w:w="1425" w:type="dxa"/>
          </w:tcPr>
          <w:p w14:paraId="5198C23A" w14:textId="142CC7BD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10</w:t>
            </w:r>
          </w:p>
        </w:tc>
      </w:tr>
    </w:tbl>
    <w:p w14:paraId="015744A0" w14:textId="77777777" w:rsidR="00941515" w:rsidRDefault="00941515" w:rsidP="00941515">
      <w:pPr>
        <w:pStyle w:val="a5"/>
        <w:rPr>
          <w:rtl/>
        </w:rPr>
      </w:pPr>
    </w:p>
    <w:p w14:paraId="5F673CEC" w14:textId="363FB6AD" w:rsidR="005E4C4B" w:rsidRDefault="00C94737" w:rsidP="00C94737">
      <w:pPr>
        <w:rPr>
          <w:rtl/>
        </w:rPr>
      </w:pPr>
      <w:r>
        <w:rPr>
          <w:rFonts w:hint="cs"/>
          <w:rtl/>
        </w:rPr>
        <w:t xml:space="preserve">אם בוחרים </w:t>
      </w:r>
      <w:r w:rsidR="006D3E00">
        <w:rPr>
          <w:rFonts w:hint="cs"/>
          <w:rtl/>
        </w:rPr>
        <w:t>חייל</w:t>
      </w:r>
      <w:r>
        <w:rPr>
          <w:rFonts w:hint="cs"/>
          <w:rtl/>
        </w:rPr>
        <w:t xml:space="preserve"> אחד באקראי, ונותנים לו את שתי המשמרות, אז תוחלת </w:t>
      </w:r>
      <w:r w:rsidR="008D2EE7">
        <w:rPr>
          <w:rFonts w:hint="cs"/>
          <w:rtl/>
        </w:rPr>
        <w:t xml:space="preserve">הערך </w:t>
      </w:r>
      <w:r>
        <w:rPr>
          <w:rFonts w:hint="cs"/>
          <w:rtl/>
        </w:rPr>
        <w:t xml:space="preserve">של </w:t>
      </w:r>
      <w:r w:rsidR="00C245ED">
        <w:rPr>
          <w:rFonts w:hint="cs"/>
          <w:rtl/>
        </w:rPr>
        <w:t>שני</w:t>
      </w:r>
      <w:r w:rsidR="007B72BD">
        <w:rPr>
          <w:rFonts w:hint="cs"/>
          <w:rtl/>
        </w:rPr>
        <w:t>הם</w:t>
      </w:r>
      <w:r w:rsidR="00C245ED">
        <w:rPr>
          <w:rFonts w:hint="cs"/>
          <w:rtl/>
        </w:rPr>
        <w:t xml:space="preserve"> </w:t>
      </w:r>
      <w:r>
        <w:rPr>
          <w:rFonts w:hint="cs"/>
          <w:rtl/>
        </w:rPr>
        <w:t xml:space="preserve">היא </w:t>
      </w:r>
      <w:r>
        <w:t>–15</w:t>
      </w:r>
      <w:r>
        <w:rPr>
          <w:rFonts w:hint="cs"/>
          <w:rtl/>
        </w:rPr>
        <w:t>.</w:t>
      </w:r>
      <w:r w:rsidR="008D2EE7">
        <w:rPr>
          <w:rFonts w:hint="cs"/>
          <w:rtl/>
        </w:rPr>
        <w:t xml:space="preserve"> לעומת זאת, אם נותנים לאלי את משמרת היום ולבני את משמרת הלילה</w:t>
      </w:r>
      <w:r w:rsidR="00C245ED">
        <w:rPr>
          <w:rFonts w:hint="cs"/>
          <w:rtl/>
        </w:rPr>
        <w:t xml:space="preserve"> בהסתברות </w:t>
      </w:r>
      <w:r w:rsidR="00C245ED">
        <w:t>1</w:t>
      </w:r>
      <w:r w:rsidR="00C245ED">
        <w:rPr>
          <w:rFonts w:hint="cs"/>
          <w:rtl/>
        </w:rPr>
        <w:t xml:space="preserve"> (בלי הגרלה)</w:t>
      </w:r>
      <w:r w:rsidR="008D2EE7">
        <w:rPr>
          <w:rFonts w:hint="cs"/>
          <w:rtl/>
        </w:rPr>
        <w:t xml:space="preserve">, אז </w:t>
      </w:r>
      <w:r w:rsidR="00C245ED">
        <w:rPr>
          <w:rFonts w:hint="cs"/>
          <w:rtl/>
        </w:rPr>
        <w:t>תוחלת הערך של שני</w:t>
      </w:r>
      <w:r w:rsidR="00A27F19">
        <w:rPr>
          <w:rFonts w:hint="cs"/>
          <w:rtl/>
        </w:rPr>
        <w:t xml:space="preserve">הם </w:t>
      </w:r>
      <w:r w:rsidR="00C245ED">
        <w:rPr>
          <w:rFonts w:hint="cs"/>
          <w:rtl/>
        </w:rPr>
        <w:t xml:space="preserve">היא </w:t>
      </w:r>
      <w:r w:rsidR="00C245ED">
        <w:t>–10</w:t>
      </w:r>
      <w:r w:rsidR="00C245ED">
        <w:rPr>
          <w:rFonts w:hint="cs"/>
          <w:rtl/>
        </w:rPr>
        <w:t>.</w:t>
      </w:r>
      <w:r w:rsidR="005E4C4B">
        <w:rPr>
          <w:rFonts w:hint="cs"/>
          <w:rtl/>
        </w:rPr>
        <w:t xml:space="preserve"> </w:t>
      </w:r>
    </w:p>
    <w:p w14:paraId="086441FB" w14:textId="77777777" w:rsidR="005E4C4B" w:rsidRDefault="005E4C4B" w:rsidP="005E4C4B">
      <w:pPr>
        <w:pStyle w:val="a5"/>
        <w:rPr>
          <w:rtl/>
        </w:rPr>
      </w:pPr>
    </w:p>
    <w:p w14:paraId="1A0EBA18" w14:textId="16990BBE" w:rsidR="005E0C00" w:rsidRDefault="005E4C4B" w:rsidP="00C94737">
      <w:pPr>
        <w:rPr>
          <w:rtl/>
        </w:rPr>
      </w:pPr>
      <w:proofErr w:type="spellStart"/>
      <w:r>
        <w:rPr>
          <w:rFonts w:hint="cs"/>
          <w:rtl/>
        </w:rPr>
        <w:t>מנקודת־מבט</w:t>
      </w:r>
      <w:proofErr w:type="spellEnd"/>
      <w:r>
        <w:rPr>
          <w:rFonts w:hint="cs"/>
          <w:rtl/>
        </w:rPr>
        <w:t xml:space="preserve"> של </w:t>
      </w:r>
      <w:proofErr w:type="spellStart"/>
      <w:r>
        <w:rPr>
          <w:rFonts w:hint="cs"/>
          <w:rtl/>
        </w:rPr>
        <w:t>תוחלת־הערך</w:t>
      </w:r>
      <w:proofErr w:type="spellEnd"/>
      <w:r>
        <w:rPr>
          <w:rFonts w:hint="cs"/>
          <w:rtl/>
        </w:rPr>
        <w:t xml:space="preserve">, החלוקה השניה היא </w:t>
      </w:r>
      <w:r w:rsidRPr="005E4C4B">
        <w:rPr>
          <w:rStyle w:val="affff8"/>
          <w:rFonts w:hint="cs"/>
          <w:rtl/>
        </w:rPr>
        <w:t>שיפור פארטו</w:t>
      </w:r>
      <w:r>
        <w:rPr>
          <w:rFonts w:hint="cs"/>
          <w:rtl/>
        </w:rPr>
        <w:t xml:space="preserve"> של החלוקה הראשונה.</w:t>
      </w:r>
    </w:p>
    <w:p w14:paraId="1B9EDF6A" w14:textId="77777777" w:rsidR="00F746C5" w:rsidRDefault="00F746C5" w:rsidP="00F746C5">
      <w:pPr>
        <w:rPr>
          <w:rtl/>
        </w:rPr>
      </w:pPr>
    </w:p>
    <w:p w14:paraId="40F4ABC8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lastRenderedPageBreak/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א נקראת </w:t>
      </w:r>
      <w:proofErr w:type="spellStart"/>
      <w:r w:rsidRPr="009C3641">
        <w:rPr>
          <w:rFonts w:hint="cs"/>
          <w:b/>
          <w:bCs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 חלוקה אקראית ב, אם תוחלת הערך של חלק מהשחקנים גבוהה יותר בחלוקה א ("זה נהנה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, ותוחלת הערך של שאר השחקנים גבוהה לפחות באותה מידה בחלוקה א ( "זה לא חסר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.</w:t>
      </w:r>
    </w:p>
    <w:p w14:paraId="056EF9AB" w14:textId="77777777" w:rsidR="009C3641" w:rsidRPr="009C3641" w:rsidRDefault="009C3641" w:rsidP="009C3641">
      <w:pPr>
        <w:rPr>
          <w:rtl/>
        </w:rPr>
      </w:pPr>
    </w:p>
    <w:p w14:paraId="0D6CC42E" w14:textId="77777777" w:rsidR="009C3641" w:rsidRDefault="009C3641" w:rsidP="009C3641">
      <w:pPr>
        <w:rPr>
          <w:rtl/>
        </w:rPr>
      </w:pP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לכתחילה (</w:t>
      </w:r>
      <w:r w:rsidRPr="009C3641">
        <w:rPr>
          <w:b/>
          <w:bCs/>
        </w:rPr>
        <w:t>ex-ante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 xml:space="preserve">אם לא קיימת חלוקה אקראית שהיא </w:t>
      </w:r>
      <w:proofErr w:type="spellStart"/>
      <w:r w:rsidRPr="009C3641">
        <w:rPr>
          <w:rFonts w:hint="cs"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ה.</w:t>
      </w:r>
    </w:p>
    <w:p w14:paraId="060B1B62" w14:textId="77777777" w:rsidR="009C3641" w:rsidRDefault="009C3641" w:rsidP="009C3641">
      <w:pPr>
        <w:rPr>
          <w:rtl/>
        </w:rPr>
      </w:pPr>
    </w:p>
    <w:p w14:paraId="02A08FCF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בדיעבד (</w:t>
      </w:r>
      <w:r w:rsidRPr="009C3641">
        <w:rPr>
          <w:b/>
          <w:bCs/>
        </w:rPr>
        <w:t>ex-post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>אם כל תוצאה של ההגרלה היא חלוקה יעילה־פארטו: בכל תוצאה של ההגרלה, לא קיימת חלוקה אחרת, הנותנת לשחקן אחד ערך גבוה יותר ("זה נהנה"), ולכל שאר השחקנים לפחות אותו ערך ( "זה לא חסר").</w:t>
      </w:r>
    </w:p>
    <w:p w14:paraId="1A874483" w14:textId="64B9B38A" w:rsidR="009C3641" w:rsidRDefault="009C3641" w:rsidP="009C3641">
      <w:pPr>
        <w:rPr>
          <w:rtl/>
        </w:rPr>
      </w:pPr>
    </w:p>
    <w:p w14:paraId="45848CC7" w14:textId="77777777" w:rsidR="00A52CB8" w:rsidRDefault="00A52CB8" w:rsidP="003D73E1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73791EAE" w14:textId="4B4231FD" w:rsidR="00D824B9" w:rsidRDefault="00950050" w:rsidP="003D73E1">
      <w:pPr>
        <w:rPr>
          <w:rtl/>
        </w:rPr>
      </w:pPr>
      <w:r>
        <w:rPr>
          <w:rFonts w:hint="cs"/>
          <w:rtl/>
        </w:rPr>
        <w:t xml:space="preserve">איזו תכונה חזקה יותר </w:t>
      </w:r>
      <w:r w:rsidR="00FE203F">
        <w:rPr>
          <w:rFonts w:hint="cs"/>
          <w:rtl/>
        </w:rPr>
        <w:t xml:space="preserve">לדעתכם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יעילות־לכתחילה</w:t>
      </w:r>
      <w:proofErr w:type="spellEnd"/>
      <w:r>
        <w:rPr>
          <w:rFonts w:hint="cs"/>
          <w:rtl/>
        </w:rPr>
        <w:t xml:space="preserve"> או </w:t>
      </w:r>
      <w:proofErr w:type="spellStart"/>
      <w:r>
        <w:rPr>
          <w:rFonts w:hint="cs"/>
          <w:rtl/>
        </w:rPr>
        <w:t>יעילות־בדיעבד</w:t>
      </w:r>
      <w:proofErr w:type="spellEnd"/>
      <w:r>
        <w:rPr>
          <w:rFonts w:hint="cs"/>
          <w:rtl/>
        </w:rPr>
        <w:t>?</w:t>
      </w:r>
    </w:p>
    <w:p w14:paraId="55EC362D" w14:textId="6B19F35B" w:rsidR="00B14ED3" w:rsidRDefault="00B14ED3" w:rsidP="003D73E1">
      <w:pPr>
        <w:rPr>
          <w:rtl/>
        </w:rPr>
      </w:pPr>
      <w:r>
        <w:rPr>
          <w:rFonts w:hint="cs"/>
          <w:rtl/>
        </w:rPr>
        <w:t xml:space="preserve">אם חשבתם </w:t>
      </w:r>
      <w:proofErr w:type="spellStart"/>
      <w:r>
        <w:rPr>
          <w:rFonts w:hint="cs"/>
          <w:rtl/>
        </w:rPr>
        <w:t>שיעילות־בדיעבד</w:t>
      </w:r>
      <w:proofErr w:type="spellEnd"/>
      <w:r>
        <w:rPr>
          <w:rFonts w:hint="cs"/>
          <w:rtl/>
        </w:rPr>
        <w:t xml:space="preserve"> חזקה יותר</w:t>
      </w:r>
      <w:r w:rsidR="001E1131">
        <w:rPr>
          <w:rFonts w:hint="cs"/>
          <w:rtl/>
        </w:rPr>
        <w:t xml:space="preserve"> </w:t>
      </w:r>
      <w:proofErr w:type="spellStart"/>
      <w:r w:rsidR="008E2B0F">
        <w:rPr>
          <w:rFonts w:hint="cs"/>
          <w:rtl/>
        </w:rPr>
        <w:t>מיעילות־לכתחילה</w:t>
      </w:r>
      <w:proofErr w:type="spellEnd"/>
      <w:r w:rsidR="008E2B0F">
        <w:rPr>
          <w:rFonts w:hint="cs"/>
          <w:rtl/>
        </w:rPr>
        <w:t xml:space="preserve">, </w:t>
      </w:r>
      <w:r w:rsidR="001E1131">
        <w:rPr>
          <w:rFonts w:hint="cs"/>
          <w:rtl/>
        </w:rPr>
        <w:t xml:space="preserve">כמו </w:t>
      </w:r>
      <w:proofErr w:type="spellStart"/>
      <w:r w:rsidR="001E1131">
        <w:rPr>
          <w:rFonts w:hint="cs"/>
          <w:rtl/>
        </w:rPr>
        <w:t>שהוגנות־בדיעבד</w:t>
      </w:r>
      <w:proofErr w:type="spellEnd"/>
      <w:r w:rsidR="001E1131">
        <w:rPr>
          <w:rFonts w:hint="cs"/>
          <w:rtl/>
        </w:rPr>
        <w:t xml:space="preserve"> חזקה יותר </w:t>
      </w:r>
      <w:proofErr w:type="spellStart"/>
      <w:r w:rsidR="001E1131">
        <w:rPr>
          <w:rFonts w:hint="cs"/>
          <w:rtl/>
        </w:rPr>
        <w:t>מהוגנות־לכתחילה</w:t>
      </w:r>
      <w:proofErr w:type="spellEnd"/>
      <w:r w:rsidR="001E1131">
        <w:rPr>
          <w:rFonts w:hint="cs"/>
          <w:rtl/>
        </w:rPr>
        <w:t>)</w:t>
      </w:r>
      <w:r w:rsidR="007C2CB6">
        <w:rPr>
          <w:rFonts w:hint="cs"/>
          <w:rtl/>
        </w:rPr>
        <w:t xml:space="preserve"> </w:t>
      </w:r>
      <w:r w:rsidR="001E1131">
        <w:rPr>
          <w:rtl/>
        </w:rPr>
        <w:t>–</w:t>
      </w:r>
      <w:r w:rsidR="001E1131">
        <w:rPr>
          <w:rFonts w:hint="cs"/>
          <w:rtl/>
        </w:rPr>
        <w:t xml:space="preserve"> טעיתם</w:t>
      </w:r>
      <w:r w:rsidR="008E2B0F">
        <w:rPr>
          <w:rFonts w:hint="cs"/>
          <w:rtl/>
        </w:rPr>
        <w:t>: המצב בדיוק הפוך.</w:t>
      </w:r>
    </w:p>
    <w:p w14:paraId="3474076B" w14:textId="77777777" w:rsidR="00A52CB8" w:rsidRDefault="00A52CB8" w:rsidP="003D73E1">
      <w:pPr>
        <w:rPr>
          <w:rtl/>
        </w:rPr>
      </w:pPr>
    </w:p>
    <w:p w14:paraId="507F24E4" w14:textId="020D090E" w:rsidR="00A52CB8" w:rsidRDefault="00A52CB8" w:rsidP="003D73E1">
      <w:pPr>
        <w:rPr>
          <w:rtl/>
        </w:rPr>
      </w:pPr>
      <w:r w:rsidRPr="00A52CB8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כל הגרל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היא </w:t>
      </w:r>
      <w:proofErr w:type="spellStart"/>
      <w:r>
        <w:rPr>
          <w:rFonts w:hint="cs"/>
          <w:rtl/>
        </w:rPr>
        <w:t>יעילה־בדיעבד</w:t>
      </w:r>
      <w:proofErr w:type="spellEnd"/>
      <w:r>
        <w:rPr>
          <w:rFonts w:hint="cs"/>
          <w:rtl/>
        </w:rPr>
        <w:t>, אבל לא להיפך</w:t>
      </w:r>
    </w:p>
    <w:p w14:paraId="58FB4EAD" w14:textId="492109D8" w:rsidR="005B4567" w:rsidRDefault="008E2B0F" w:rsidP="004300EC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</w:t>
      </w:r>
      <w:r w:rsidR="005B4567">
        <w:rPr>
          <w:rFonts w:hint="cs"/>
          <w:rtl/>
        </w:rPr>
        <w:t xml:space="preserve">נניח שהגרלה </w:t>
      </w:r>
      <w:r w:rsidR="00871DD2">
        <w:rPr>
          <w:rFonts w:hint="cs"/>
          <w:rtl/>
        </w:rPr>
        <w:t xml:space="preserve">כלשהי </w:t>
      </w:r>
      <w:r w:rsidR="005B4567">
        <w:rPr>
          <w:rFonts w:hint="cs"/>
          <w:rtl/>
        </w:rPr>
        <w:t xml:space="preserve">אינה </w:t>
      </w:r>
      <w:proofErr w:type="spellStart"/>
      <w:r w:rsidR="005B4567">
        <w:rPr>
          <w:rFonts w:hint="cs"/>
          <w:rtl/>
        </w:rPr>
        <w:t>יעילה־בדיעבד</w:t>
      </w:r>
      <w:proofErr w:type="spellEnd"/>
      <w:r w:rsidR="005B4567">
        <w:rPr>
          <w:rFonts w:hint="cs"/>
          <w:rtl/>
        </w:rPr>
        <w:t xml:space="preserve">, ונוכיח שאינה </w:t>
      </w:r>
      <w:proofErr w:type="spellStart"/>
      <w:r w:rsidR="005B4567">
        <w:rPr>
          <w:rFonts w:hint="cs"/>
          <w:rtl/>
        </w:rPr>
        <w:t>יעילה־לכתחילה</w:t>
      </w:r>
      <w:proofErr w:type="spellEnd"/>
      <w:r w:rsidR="005B4567">
        <w:rPr>
          <w:rFonts w:hint="cs"/>
          <w:rtl/>
        </w:rPr>
        <w:t>.</w:t>
      </w:r>
      <w:r w:rsidR="00DF088C">
        <w:rPr>
          <w:rFonts w:hint="cs"/>
          <w:rtl/>
        </w:rPr>
        <w:t xml:space="preserve"> </w:t>
      </w:r>
      <w:r w:rsidR="00DF463B">
        <w:rPr>
          <w:rFonts w:hint="cs"/>
          <w:rtl/>
        </w:rPr>
        <w:t xml:space="preserve">  </w:t>
      </w:r>
      <w:r w:rsidR="00711AC3">
        <w:rPr>
          <w:rFonts w:hint="cs"/>
          <w:rtl/>
        </w:rPr>
        <w:t xml:space="preserve">כיוון שההגרלה אינה </w:t>
      </w:r>
      <w:proofErr w:type="spellStart"/>
      <w:r w:rsidR="00711AC3">
        <w:rPr>
          <w:rFonts w:hint="cs"/>
          <w:rtl/>
        </w:rPr>
        <w:t>יעילה־בדיעבד</w:t>
      </w:r>
      <w:proofErr w:type="spellEnd"/>
      <w:r w:rsidR="00711AC3">
        <w:rPr>
          <w:rFonts w:hint="cs"/>
          <w:rtl/>
        </w:rPr>
        <w:t xml:space="preserve">, קיימת חלוקה כלשהי </w:t>
      </w:r>
      <w:r w:rsidR="00711AC3">
        <w:t>X</w:t>
      </w:r>
      <w:r w:rsidR="00711AC3">
        <w:rPr>
          <w:rFonts w:hint="cs"/>
          <w:rtl/>
        </w:rPr>
        <w:t>, שההגרלה מחזירה בהסתברות חיובית (</w:t>
      </w:r>
      <w:r w:rsidR="00711AC3">
        <w:t>p&gt;0</w:t>
      </w:r>
      <w:r w:rsidR="00711AC3">
        <w:rPr>
          <w:rFonts w:hint="cs"/>
          <w:rtl/>
        </w:rPr>
        <w:t>), וקיי</w:t>
      </w:r>
      <w:r w:rsidR="00CB1FE9">
        <w:rPr>
          <w:rFonts w:hint="cs"/>
          <w:rtl/>
        </w:rPr>
        <w:t xml:space="preserve">מת חלוקה כלשהי </w:t>
      </w:r>
      <w:r w:rsidR="00CB1FE9">
        <w:t>Y</w:t>
      </w:r>
      <w:r w:rsidR="00CB1FE9">
        <w:rPr>
          <w:rFonts w:hint="cs"/>
          <w:rtl/>
        </w:rPr>
        <w:t xml:space="preserve"> שהיא </w:t>
      </w:r>
      <w:r w:rsidR="00711AC3">
        <w:rPr>
          <w:rFonts w:hint="cs"/>
          <w:rtl/>
        </w:rPr>
        <w:t>שיפור־פארטו</w:t>
      </w:r>
      <w:r w:rsidR="00CB1FE9">
        <w:rPr>
          <w:rFonts w:hint="cs"/>
          <w:rtl/>
        </w:rPr>
        <w:t xml:space="preserve"> של </w:t>
      </w:r>
      <w:r w:rsidR="00CB1FE9">
        <w:t>X</w:t>
      </w:r>
      <w:r w:rsidR="00CB1FE9">
        <w:rPr>
          <w:rFonts w:hint="cs"/>
          <w:rtl/>
        </w:rPr>
        <w:t>.</w:t>
      </w:r>
    </w:p>
    <w:p w14:paraId="6D1BCA46" w14:textId="1CF9E5D2" w:rsidR="00924E84" w:rsidRDefault="00924E84" w:rsidP="008E2B0F">
      <w:pPr>
        <w:pStyle w:val="afffff"/>
        <w:rPr>
          <w:rtl/>
        </w:rPr>
      </w:pPr>
      <w:r>
        <w:rPr>
          <w:rFonts w:hint="cs"/>
          <w:rtl/>
        </w:rPr>
        <w:t xml:space="preserve">נבנה הגרלה חדשה, הדומה להגרלה המקורית, פרט לכך שבמקום להחזיר את החלוקה </w:t>
      </w:r>
      <w:r>
        <w:t>X</w:t>
      </w:r>
      <w:r w:rsidR="00CB1FE9">
        <w:rPr>
          <w:rFonts w:hint="cs"/>
          <w:rtl/>
        </w:rPr>
        <w:t xml:space="preserve"> (בהסתברות </w:t>
      </w:r>
      <w:r w:rsidR="00CB1FE9">
        <w:t>p</w:t>
      </w:r>
      <w:r w:rsidR="00CB1FE9">
        <w:rPr>
          <w:rFonts w:hint="cs"/>
          <w:rtl/>
        </w:rPr>
        <w:t>)</w:t>
      </w:r>
      <w:r>
        <w:rPr>
          <w:rFonts w:hint="cs"/>
          <w:rtl/>
        </w:rPr>
        <w:t xml:space="preserve">, היא מחזירה את החלוקה </w:t>
      </w:r>
      <w:r>
        <w:t>Y</w:t>
      </w:r>
      <w:r>
        <w:rPr>
          <w:rFonts w:hint="cs"/>
          <w:rtl/>
        </w:rPr>
        <w:t xml:space="preserve">. </w:t>
      </w:r>
      <w:r w:rsidR="00A66ECA">
        <w:rPr>
          <w:rFonts w:hint="cs"/>
          <w:rtl/>
        </w:rPr>
        <w:t xml:space="preserve">בהגרלה החדשה, תוחלת הערך של </w:t>
      </w:r>
      <w:r w:rsidR="002F3633">
        <w:rPr>
          <w:rFonts w:hint="cs"/>
          <w:rtl/>
        </w:rPr>
        <w:t xml:space="preserve">כל השחקנים גדולה לפחות כמו בהגרלה המקורית. בנוסף, עבור כל שחקן שהערך שלו בחלוקה </w:t>
      </w:r>
      <w:r w:rsidR="002F3633">
        <w:t>Y</w:t>
      </w:r>
      <w:r w:rsidR="002F3633">
        <w:rPr>
          <w:rFonts w:hint="cs"/>
          <w:rtl/>
        </w:rPr>
        <w:t xml:space="preserve"> גדול יותר </w:t>
      </w:r>
      <w:proofErr w:type="spellStart"/>
      <w:r w:rsidR="002F3633">
        <w:rPr>
          <w:rFonts w:hint="cs"/>
          <w:rtl/>
        </w:rPr>
        <w:t>מבחלוקה</w:t>
      </w:r>
      <w:proofErr w:type="spellEnd"/>
      <w:r w:rsidR="002F3633">
        <w:rPr>
          <w:rFonts w:hint="cs"/>
          <w:rtl/>
        </w:rPr>
        <w:t xml:space="preserve"> </w:t>
      </w:r>
      <w:r w:rsidR="002F3633">
        <w:t>X</w:t>
      </w:r>
      <w:r w:rsidR="002F3633">
        <w:rPr>
          <w:rFonts w:hint="cs"/>
          <w:rtl/>
        </w:rPr>
        <w:t xml:space="preserve">, </w:t>
      </w:r>
      <w:proofErr w:type="spellStart"/>
      <w:r w:rsidR="002F3633">
        <w:rPr>
          <w:rFonts w:hint="cs"/>
          <w:rtl/>
        </w:rPr>
        <w:t>תוחלת־הערך</w:t>
      </w:r>
      <w:proofErr w:type="spellEnd"/>
      <w:r w:rsidR="002F3633">
        <w:rPr>
          <w:rFonts w:hint="cs"/>
          <w:rtl/>
        </w:rPr>
        <w:t xml:space="preserve"> בהגרלה החדשה גדולה יותר </w:t>
      </w:r>
      <w:proofErr w:type="spellStart"/>
      <w:r w:rsidR="002F3633">
        <w:rPr>
          <w:rFonts w:hint="cs"/>
          <w:rtl/>
        </w:rPr>
        <w:t>מבהגרלה</w:t>
      </w:r>
      <w:proofErr w:type="spellEnd"/>
      <w:r w:rsidR="002F3633">
        <w:rPr>
          <w:rFonts w:hint="cs"/>
          <w:rtl/>
        </w:rPr>
        <w:t xml:space="preserve"> המקורית. לכן, ההגרלה החדשה היא שיפור־פארטו של ההגרלה המקורית. לכן, ההגרלה המקורית אינה </w:t>
      </w:r>
      <w:proofErr w:type="spellStart"/>
      <w:r w:rsidR="002F3633">
        <w:rPr>
          <w:rFonts w:hint="cs"/>
          <w:rtl/>
        </w:rPr>
        <w:t>יעילה־לכתחילה</w:t>
      </w:r>
      <w:proofErr w:type="spellEnd"/>
      <w:r w:rsidR="002F3633">
        <w:rPr>
          <w:rFonts w:hint="cs"/>
          <w:rtl/>
        </w:rPr>
        <w:t>.</w:t>
      </w:r>
    </w:p>
    <w:p w14:paraId="62DC72D8" w14:textId="459D262E" w:rsidR="0015078C" w:rsidRDefault="008E2B0F" w:rsidP="00A32D61">
      <w:pPr>
        <w:pStyle w:val="afffff"/>
        <w:rPr>
          <w:rtl/>
        </w:rPr>
      </w:pPr>
      <w:r>
        <w:rPr>
          <w:rFonts w:hint="cs"/>
          <w:rtl/>
        </w:rPr>
        <w:t xml:space="preserve">הכיוון ההפוך אינו נכון: </w:t>
      </w:r>
      <w:r w:rsidR="00A32D61">
        <w:rPr>
          <w:rFonts w:hint="cs"/>
          <w:rtl/>
        </w:rPr>
        <w:t xml:space="preserve">ההגרלה </w:t>
      </w:r>
      <w:r w:rsidR="00DD668A">
        <w:rPr>
          <w:rFonts w:hint="cs"/>
          <w:rtl/>
        </w:rPr>
        <w:t>ב</w:t>
      </w:r>
      <w:r w:rsidR="00E143D0">
        <w:rPr>
          <w:rFonts w:hint="cs"/>
          <w:rtl/>
        </w:rPr>
        <w:t xml:space="preserve">דוגמה למעלה </w:t>
      </w:r>
      <w:r w:rsidR="00A32D61">
        <w:rPr>
          <w:rFonts w:hint="cs"/>
          <w:rtl/>
        </w:rPr>
        <w:t xml:space="preserve">היא </w:t>
      </w:r>
      <w:proofErr w:type="spellStart"/>
      <w:r w:rsidR="00A32D61">
        <w:rPr>
          <w:rFonts w:hint="cs"/>
          <w:rtl/>
        </w:rPr>
        <w:t>יעילה־בדיעבד</w:t>
      </w:r>
      <w:proofErr w:type="spellEnd"/>
      <w:r w:rsidR="00A32D61">
        <w:rPr>
          <w:rFonts w:hint="cs"/>
          <w:rtl/>
        </w:rPr>
        <w:t>. כל תוצאה של ההגרלה היא יעילה־פארטו</w:t>
      </w:r>
      <w:r w:rsidR="008B4C5B">
        <w:rPr>
          <w:rFonts w:hint="cs"/>
          <w:rtl/>
        </w:rPr>
        <w:t>: השחקן שאינו מקבל אף משמרת מקבל את הערך הגדול ביותר האפשרי עבורו (</w:t>
      </w:r>
      <w:r w:rsidR="008B4C5B">
        <w:t>0</w:t>
      </w:r>
      <w:r w:rsidR="008B4C5B">
        <w:rPr>
          <w:rFonts w:hint="cs"/>
          <w:rtl/>
        </w:rPr>
        <w:t xml:space="preserve">), ולכן לא קיים שיפור־פארטו בדיעבד. </w:t>
      </w:r>
      <w:r w:rsidR="00E61A4A">
        <w:rPr>
          <w:rFonts w:hint="cs"/>
          <w:rtl/>
        </w:rPr>
        <w:t xml:space="preserve">              ***</w:t>
      </w:r>
    </w:p>
    <w:p w14:paraId="3B06E30D" w14:textId="77777777" w:rsidR="008B61BB" w:rsidRDefault="008B61BB" w:rsidP="008B61BB">
      <w:pPr>
        <w:rPr>
          <w:rtl/>
        </w:rPr>
      </w:pPr>
    </w:p>
    <w:p w14:paraId="71C13AE4" w14:textId="3EAE423D" w:rsidR="008B61BB" w:rsidRDefault="008B61BB" w:rsidP="008B61BB">
      <w:pPr>
        <w:rPr>
          <w:rtl/>
        </w:rPr>
      </w:pPr>
      <w:r>
        <w:rPr>
          <w:rFonts w:hint="cs"/>
          <w:rtl/>
        </w:rPr>
        <w:t>מדוע היחס בין "לכתחילה"</w:t>
      </w:r>
      <w:r>
        <w:t xml:space="preserve"> </w:t>
      </w:r>
      <w:r>
        <w:rPr>
          <w:rFonts w:hint="cs"/>
          <w:rtl/>
        </w:rPr>
        <w:t>ל"בדיעבד"</w:t>
      </w:r>
      <w:r>
        <w:t xml:space="preserve"> </w:t>
      </w:r>
      <w:r>
        <w:rPr>
          <w:rFonts w:hint="cs"/>
          <w:rtl/>
        </w:rPr>
        <w:t>ביעילות הפוך מהיחס בהוגנות?</w:t>
      </w:r>
      <w:r>
        <w:t xml:space="preserve"> </w:t>
      </w:r>
      <w:r>
        <w:rPr>
          <w:rFonts w:hint="cs"/>
          <w:rtl/>
        </w:rPr>
        <w:t>אינטואיטיבית, הסיבה היא שיעילות פארטו מוגדרת באופן שלילי:</w:t>
      </w:r>
      <w:r>
        <w:t xml:space="preserve"> </w:t>
      </w:r>
      <w:r>
        <w:rPr>
          <w:rFonts w:hint="cs"/>
          <w:rtl/>
        </w:rPr>
        <w:t>"לא קיים שיפור פארטו". בשיפורי פארטו, היחס בין "לכתחילה" ל"בדיעבד" זהה ליחס בהוגנות:</w:t>
      </w:r>
      <w:r>
        <w:t xml:space="preserve"> </w:t>
      </w:r>
      <w:r>
        <w:rPr>
          <w:rFonts w:hint="cs"/>
          <w:rtl/>
        </w:rPr>
        <w:t xml:space="preserve"> כל שיפור פארטו בדיעבד הוא שיפור פארטו לכתחילה. לכן, אם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לכתחילה, אז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בדיעבד.</w:t>
      </w:r>
    </w:p>
    <w:p w14:paraId="4602BAB3" w14:textId="77777777" w:rsidR="008B61BB" w:rsidRPr="008B61BB" w:rsidRDefault="008B61BB" w:rsidP="008B61BB">
      <w:pPr>
        <w:rPr>
          <w:rtl/>
        </w:rPr>
      </w:pPr>
    </w:p>
    <w:p w14:paraId="1A47FDC5" w14:textId="5AAFC307" w:rsidR="008E2B0F" w:rsidRDefault="00607F1E" w:rsidP="00607F1E">
      <w:pPr>
        <w:pStyle w:val="Heading2"/>
        <w:numPr>
          <w:ilvl w:val="0"/>
          <w:numId w:val="0"/>
        </w:numPr>
        <w:ind w:left="180"/>
        <w:rPr>
          <w:rtl/>
        </w:rPr>
      </w:pPr>
      <w:bookmarkStart w:id="2" w:name="_Ref112152681"/>
      <w:r>
        <w:rPr>
          <w:rFonts w:hint="cs"/>
          <w:rtl/>
        </w:rPr>
        <w:lastRenderedPageBreak/>
        <w:t>חלק 2:</w:t>
      </w:r>
      <w:r>
        <w:t xml:space="preserve"> </w:t>
      </w:r>
      <w:r w:rsidR="00AF3AB8">
        <w:rPr>
          <w:rFonts w:hint="cs"/>
          <w:rtl/>
        </w:rPr>
        <w:t xml:space="preserve">חלוקת חפצים </w:t>
      </w:r>
      <w:r w:rsidR="00B92523">
        <w:rPr>
          <w:rFonts w:hint="cs"/>
          <w:rtl/>
        </w:rPr>
        <w:t>בהגרלה</w:t>
      </w:r>
      <w:bookmarkEnd w:id="2"/>
    </w:p>
    <w:p w14:paraId="772157FD" w14:textId="39E3192C" w:rsidR="00CD0789" w:rsidRDefault="00CD0789" w:rsidP="00CD0789">
      <w:pPr>
        <w:rPr>
          <w:rtl/>
        </w:rPr>
      </w:pPr>
      <w:r>
        <w:rPr>
          <w:rFonts w:hint="cs"/>
          <w:rtl/>
        </w:rPr>
        <w:t xml:space="preserve">ישנה רדוקציה כללית מבעיית חישוב </w:t>
      </w:r>
      <w:r w:rsidR="005A737A">
        <w:rPr>
          <w:rFonts w:hint="cs"/>
          <w:rtl/>
        </w:rPr>
        <w:t>הגרלה על חפצים בדידים</w:t>
      </w:r>
      <w:r>
        <w:rPr>
          <w:rFonts w:hint="cs"/>
          <w:rtl/>
        </w:rPr>
        <w:t xml:space="preserve">, </w:t>
      </w:r>
      <w:r w:rsidR="005A737A">
        <w:rPr>
          <w:rFonts w:hint="cs"/>
          <w:rtl/>
        </w:rPr>
        <w:t>לבעיית חלוקת משאבים רציפים</w:t>
      </w:r>
      <w:r w:rsidR="00607F1E">
        <w:rPr>
          <w:rFonts w:hint="cs"/>
          <w:rtl/>
        </w:rPr>
        <w:t xml:space="preserve">: </w:t>
      </w:r>
    </w:p>
    <w:p w14:paraId="7C2D008F" w14:textId="77777777" w:rsidR="00607F1E" w:rsidRDefault="00607F1E" w:rsidP="00CD0789">
      <w:pPr>
        <w:rPr>
          <w:rtl/>
        </w:rPr>
      </w:pPr>
    </w:p>
    <w:p w14:paraId="093761D6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1. התייחס לכל חפץ בדיד כאל משאב רציף, והנח שהכמות הנתונה ממשאב זה היא </w:t>
      </w:r>
      <w:r w:rsidRPr="00607F1E">
        <w:t>1</w:t>
      </w:r>
      <w:r w:rsidRPr="00607F1E">
        <w:rPr>
          <w:rFonts w:hint="cs"/>
          <w:rtl/>
        </w:rPr>
        <w:t>.</w:t>
      </w:r>
    </w:p>
    <w:p w14:paraId="2CB0F3FC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>2. הפעל על המשאבים שהתקבלו אלגוריתם כלשהו לחלוקת משאבים רציפים.</w:t>
      </w:r>
    </w:p>
    <w:p w14:paraId="49D65028" w14:textId="1B8CC897" w:rsid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3. בחלוקה המתקבלת, כל שחקן מקבל שבר כלשהו מכל חפץ; התייחס לשבר הזה כאל הסתברות. הגרל כל חפץ בין השחקנים שקיבלו שבר חיובי ממנו, כך שהסתברות </w:t>
      </w:r>
      <w:proofErr w:type="spellStart"/>
      <w:r w:rsidRPr="00607F1E">
        <w:rPr>
          <w:rFonts w:hint="cs"/>
          <w:rtl/>
        </w:rPr>
        <w:t>הזכיה</w:t>
      </w:r>
      <w:proofErr w:type="spellEnd"/>
      <w:r w:rsidRPr="00607F1E">
        <w:rPr>
          <w:rFonts w:hint="cs"/>
          <w:rtl/>
        </w:rPr>
        <w:t xml:space="preserve"> של כל שחקן שווה לשבר שקיבל.</w:t>
      </w:r>
    </w:p>
    <w:p w14:paraId="4C0D612D" w14:textId="77777777" w:rsidR="00607F1E" w:rsidRDefault="00607F1E" w:rsidP="00436C9D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859CB64" w14:textId="0E82227E" w:rsidR="00BE579F" w:rsidRDefault="00537F08" w:rsidP="00436C9D">
      <w:pPr>
        <w:rPr>
          <w:rtl/>
        </w:rPr>
      </w:pPr>
      <w:r>
        <w:rPr>
          <w:rFonts w:hint="cs"/>
          <w:rtl/>
        </w:rPr>
        <w:t xml:space="preserve">לדוגמה, ניתן </w:t>
      </w:r>
      <w:r w:rsidR="00684C68">
        <w:rPr>
          <w:rFonts w:hint="cs"/>
          <w:rtl/>
        </w:rPr>
        <w:t xml:space="preserve">למצוא </w:t>
      </w:r>
      <w:r w:rsidR="00C07CD7">
        <w:rPr>
          <w:rFonts w:hint="cs"/>
          <w:rtl/>
        </w:rPr>
        <w:t>הגרלה</w:t>
      </w:r>
      <w:r w:rsidR="00684C68">
        <w:rPr>
          <w:rFonts w:hint="cs"/>
          <w:rtl/>
        </w:rPr>
        <w:t xml:space="preserve"> </w:t>
      </w:r>
      <w:proofErr w:type="spellStart"/>
      <w:r w:rsidR="00684C68">
        <w:rPr>
          <w:rFonts w:hint="cs"/>
          <w:rtl/>
        </w:rPr>
        <w:t>אגליטרית־לכתחילה</w:t>
      </w:r>
      <w:proofErr w:type="spellEnd"/>
      <w:r w:rsidR="00684C68">
        <w:rPr>
          <w:rFonts w:hint="cs"/>
          <w:rtl/>
        </w:rPr>
        <w:t xml:space="preserve"> ע"י פתרון תוכנית לינארית</w:t>
      </w:r>
      <w:r w:rsidR="00607F1E">
        <w:rPr>
          <w:rFonts w:hint="cs"/>
          <w:rtl/>
        </w:rPr>
        <w:t>, כפי שראינו בשיעורים הקודמים:</w:t>
      </w:r>
    </w:p>
    <w:p w14:paraId="185DE6B5" w14:textId="77777777" w:rsidR="00684C68" w:rsidRPr="00684C68" w:rsidRDefault="00684C68" w:rsidP="000068AB">
      <w:pPr>
        <w:pStyle w:val="af"/>
      </w:pPr>
      <w:r w:rsidRPr="00684C68">
        <w:t>Maximize    z</w:t>
      </w:r>
    </w:p>
    <w:p w14:paraId="6568613A" w14:textId="25B5E20A" w:rsidR="00684C68" w:rsidRPr="00684C68" w:rsidRDefault="00684C68" w:rsidP="000068AB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48B645F5">
          <v:shape id="_x0000_i1045" type="#_x0000_t75" alt="" style="width:52.5pt;height:16.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08777176" r:id="rId49"/>
        </w:object>
      </w:r>
      <w:r w:rsidRPr="00684C68">
        <w:t xml:space="preserve">           for all i and </w:t>
      </w:r>
      <w:proofErr w:type="gramStart"/>
      <w:r w:rsidRPr="00684C68">
        <w:t>g;</w:t>
      </w:r>
      <w:proofErr w:type="gramEnd"/>
    </w:p>
    <w:p w14:paraId="7066E61A" w14:textId="3E1D35DC" w:rsidR="00684C68" w:rsidRPr="00684C68" w:rsidRDefault="00684C68" w:rsidP="000068AB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087B6B2D">
          <v:shape id="_x0000_i1046" type="#_x0000_t75" alt="" style="width:47.5pt;height:26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08777177" r:id="rId51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36967333" w14:textId="54BC182A" w:rsidR="00684C68" w:rsidRPr="00684C68" w:rsidRDefault="00684C68" w:rsidP="000068AB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44F9B940">
          <v:shape id="_x0000_i1047" type="#_x0000_t75" alt="" style="width:1in;height:28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08777178" r:id="rId53"/>
        </w:object>
      </w:r>
      <w:r w:rsidRPr="00684C68">
        <w:t xml:space="preserve">    for all i.</w:t>
      </w:r>
    </w:p>
    <w:p w14:paraId="6334F3D9" w14:textId="77777777" w:rsidR="002D3B71" w:rsidRDefault="002D3B71" w:rsidP="002D3B71">
      <w:pPr>
        <w:pStyle w:val="a5"/>
        <w:rPr>
          <w:rtl/>
        </w:rPr>
      </w:pPr>
    </w:p>
    <w:p w14:paraId="7FC94C3E" w14:textId="0B96F6A2" w:rsidR="00225245" w:rsidRDefault="002D3B71" w:rsidP="00D06FA3">
      <w:pPr>
        <w:rPr>
          <w:rtl/>
        </w:rPr>
      </w:pPr>
      <w:r>
        <w:rPr>
          <w:rFonts w:hint="cs"/>
          <w:rtl/>
        </w:rPr>
        <w:t xml:space="preserve">לכל שחקן </w:t>
      </w:r>
      <w:r>
        <w:t>i</w:t>
      </w:r>
      <w:r>
        <w:rPr>
          <w:rFonts w:hint="cs"/>
          <w:rtl/>
        </w:rPr>
        <w:t xml:space="preserve"> ולכל חפץ </w:t>
      </w:r>
      <w:r>
        <w:t>g</w:t>
      </w:r>
      <w:r>
        <w:rPr>
          <w:rFonts w:hint="cs"/>
          <w:rtl/>
        </w:rPr>
        <w:t xml:space="preserve">, ישנו משתנה </w:t>
      </w:r>
      <w:r w:rsidR="00915C29" w:rsidRPr="00A64C1A">
        <w:rPr>
          <w:noProof/>
          <w:position w:val="-14"/>
        </w:rPr>
        <w:object w:dxaOrig="360" w:dyaOrig="340" w14:anchorId="6478D3FD">
          <v:shape id="_x0000_i1048" type="#_x0000_t75" alt="" style="width:18.5pt;height:16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808777179" r:id="rId55"/>
        </w:object>
      </w:r>
      <w:r>
        <w:rPr>
          <w:rFonts w:hint="cs"/>
          <w:rtl/>
        </w:rPr>
        <w:t xml:space="preserve">. בהקשר של חלוקת משאבים רציפים, משמעות המשתנה הז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"החלק של משאב </w:t>
      </w:r>
      <w:r>
        <w:t>g</w:t>
      </w:r>
      <w:r>
        <w:rPr>
          <w:rFonts w:hint="cs"/>
          <w:rtl/>
        </w:rPr>
        <w:t xml:space="preserve"> שניתן לשחקן </w:t>
      </w:r>
      <w:r>
        <w:t>i</w:t>
      </w:r>
      <w:r>
        <w:rPr>
          <w:rFonts w:hint="cs"/>
          <w:rtl/>
        </w:rPr>
        <w:t xml:space="preserve">". בהקשר של חלוקה אקראית של חפצים בדידים, משמעות המשתנה הזה היא "ההסתברות שחפץ </w:t>
      </w:r>
      <w:r>
        <w:t>g</w:t>
      </w:r>
      <w:r>
        <w:rPr>
          <w:rFonts w:hint="cs"/>
          <w:rtl/>
        </w:rPr>
        <w:t xml:space="preserve"> נמסר לשחקן </w:t>
      </w:r>
      <w:r>
        <w:t>i</w:t>
      </w:r>
      <w:r>
        <w:rPr>
          <w:rFonts w:hint="cs"/>
          <w:rtl/>
        </w:rPr>
        <w:t xml:space="preserve">". לכל חפץ </w:t>
      </w:r>
      <w:r>
        <w:t>g</w:t>
      </w:r>
      <w:r>
        <w:rPr>
          <w:rFonts w:hint="cs"/>
          <w:rtl/>
        </w:rPr>
        <w:t xml:space="preserve">, סכום ההסתברויות </w:t>
      </w:r>
      <w:r w:rsidR="00AD3887">
        <w:rPr>
          <w:rFonts w:hint="cs"/>
          <w:rtl/>
        </w:rPr>
        <w:t xml:space="preserve">על פני כל השחקנים חייב להיות בדיוק </w:t>
      </w:r>
      <w:r w:rsidR="00AD3887">
        <w:t>1</w:t>
      </w:r>
      <w:r w:rsidR="00AD3887">
        <w:rPr>
          <w:rFonts w:hint="cs"/>
          <w:rtl/>
        </w:rPr>
        <w:t xml:space="preserve">, כי החפץ חייב להימסר לשחקן אחד בדיוק. </w:t>
      </w:r>
      <w:r w:rsidR="00A55EC0">
        <w:rPr>
          <w:rFonts w:hint="cs"/>
          <w:rtl/>
        </w:rPr>
        <w:t xml:space="preserve">תוחלת הערך של שחקן </w:t>
      </w:r>
      <w:r w:rsidR="00A55EC0">
        <w:t>i</w:t>
      </w:r>
      <w:r w:rsidR="00A55EC0">
        <w:rPr>
          <w:rFonts w:hint="cs"/>
          <w:rtl/>
        </w:rPr>
        <w:t xml:space="preserve"> היא הסכום, על־פני כל החפצים, של ההסתברות שהשחקן מקבל את החפץ, כפול ערך החפץ עבורו (</w:t>
      </w:r>
      <w:r w:rsidR="00915C29" w:rsidRPr="00A64C1A">
        <w:rPr>
          <w:noProof/>
          <w:position w:val="-14"/>
        </w:rPr>
        <w:object w:dxaOrig="360" w:dyaOrig="340" w14:anchorId="3FE0D872">
          <v:shape id="_x0000_i1049" type="#_x0000_t75" alt="" style="width:18.5pt;height:16.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808777180" r:id="rId57"/>
        </w:object>
      </w:r>
      <w:r w:rsidR="00A55EC0">
        <w:rPr>
          <w:rFonts w:hint="cs"/>
          <w:rtl/>
        </w:rPr>
        <w:t>).</w:t>
      </w:r>
      <w:r w:rsidR="00225245">
        <w:rPr>
          <w:rFonts w:hint="cs"/>
          <w:rtl/>
        </w:rPr>
        <w:t xml:space="preserve"> תוחלת הערך של כל שחקן </w:t>
      </w:r>
      <w:r w:rsidR="00225245">
        <w:t>i</w:t>
      </w:r>
      <w:r w:rsidR="00225245">
        <w:rPr>
          <w:rFonts w:hint="cs"/>
          <w:rtl/>
        </w:rPr>
        <w:t xml:space="preserve"> צריכה להיות לפחות כערכו של המשתנה </w:t>
      </w:r>
      <w:r w:rsidR="00225245">
        <w:t>z</w:t>
      </w:r>
      <w:r w:rsidR="00225245">
        <w:rPr>
          <w:rFonts w:hint="cs"/>
          <w:rtl/>
        </w:rPr>
        <w:t>, המייצג את הערך האגליטרי.</w:t>
      </w:r>
    </w:p>
    <w:p w14:paraId="68045847" w14:textId="77777777" w:rsidR="00225245" w:rsidRDefault="00225245" w:rsidP="00734228">
      <w:pPr>
        <w:pStyle w:val="a5"/>
        <w:rPr>
          <w:rtl/>
        </w:rPr>
      </w:pPr>
    </w:p>
    <w:p w14:paraId="1060AB30" w14:textId="2686C50D" w:rsidR="00684C68" w:rsidRDefault="00734228" w:rsidP="00D145DF">
      <w:pPr>
        <w:spacing w:line="240" w:lineRule="auto"/>
        <w:rPr>
          <w:rtl/>
        </w:rPr>
      </w:pPr>
      <w:r>
        <w:rPr>
          <w:rFonts w:hint="cs"/>
          <w:rtl/>
        </w:rPr>
        <w:t xml:space="preserve">לאחר </w:t>
      </w:r>
      <w:r w:rsidR="000068AB">
        <w:rPr>
          <w:rFonts w:hint="cs"/>
          <w:rtl/>
        </w:rPr>
        <w:t xml:space="preserve">שחישבנו ערכים עבור המשתנים </w:t>
      </w:r>
      <w:r w:rsidR="00915C29" w:rsidRPr="00A64C1A">
        <w:rPr>
          <w:noProof/>
          <w:position w:val="-14"/>
        </w:rPr>
        <w:object w:dxaOrig="360" w:dyaOrig="340" w14:anchorId="29610279">
          <v:shape id="_x0000_i1050" type="#_x0000_t75" alt="" style="width:18.5pt;height:16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808777181" r:id="rId59"/>
        </w:object>
      </w:r>
      <w:r w:rsidR="000068AB">
        <w:rPr>
          <w:rFonts w:hint="cs"/>
          <w:rtl/>
        </w:rPr>
        <w:t>, נבצע את ההגרלות עבור כל חפץ בנפרד</w:t>
      </w:r>
      <w:r w:rsidR="00DC566F">
        <w:rPr>
          <w:rFonts w:hint="cs"/>
          <w:rtl/>
        </w:rPr>
        <w:t xml:space="preserve">. לדוגמה, אם קיבלנו </w:t>
      </w:r>
      <w:r w:rsidR="00915C29" w:rsidRPr="00A64C1A">
        <w:rPr>
          <w:noProof/>
          <w:position w:val="-14"/>
        </w:rPr>
        <w:object w:dxaOrig="2640" w:dyaOrig="340" w14:anchorId="073151BD">
          <v:shape id="_x0000_i1051" type="#_x0000_t75" alt="" style="width:132.5pt;height:16.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808777182" r:id="rId61"/>
        </w:object>
      </w:r>
      <w:r w:rsidR="00DC566F">
        <w:rPr>
          <w:rFonts w:hint="cs"/>
          <w:rtl/>
        </w:rPr>
        <w:t xml:space="preserve">, אז ניתן את חפץ מס' 1 לשחקן 1 בהסתברות 0.5, לשחקן 2 בהסתברות 0.3, ולשחקן 3 בהסתברות 0.2. </w:t>
      </w:r>
    </w:p>
    <w:p w14:paraId="53E472C8" w14:textId="7E144329" w:rsidR="00995EF9" w:rsidRDefault="00995EF9" w:rsidP="00952780">
      <w:pPr>
        <w:pStyle w:val="a5"/>
        <w:rPr>
          <w:rtl/>
        </w:rPr>
      </w:pPr>
    </w:p>
    <w:p w14:paraId="6A617A4C" w14:textId="51FCE6C1" w:rsidR="00995EF9" w:rsidRDefault="005B58FB" w:rsidP="00995EF9">
      <w:pPr>
        <w:rPr>
          <w:rtl/>
        </w:rPr>
      </w:pPr>
      <w:r>
        <w:rPr>
          <w:rFonts w:hint="cs"/>
          <w:rtl/>
        </w:rPr>
        <w:t>ההגרלה</w:t>
      </w:r>
      <w:r w:rsidR="00952780">
        <w:rPr>
          <w:rFonts w:hint="cs"/>
          <w:rtl/>
        </w:rPr>
        <w:t xml:space="preserve"> המתקבלת היא "אגליטרית לכתחילה" </w:t>
      </w:r>
      <w:r w:rsidR="00952780">
        <w:rPr>
          <w:rtl/>
        </w:rPr>
        <w:t>–</w:t>
      </w:r>
      <w:r w:rsidR="00952780">
        <w:rPr>
          <w:rFonts w:hint="cs"/>
          <w:rtl/>
        </w:rPr>
        <w:t xml:space="preserve"> היא ממקסמת את </w:t>
      </w:r>
      <w:proofErr w:type="spellStart"/>
      <w:r w:rsidR="00952780">
        <w:rPr>
          <w:rFonts w:hint="cs"/>
          <w:rtl/>
        </w:rPr>
        <w:t>תוחלת־הערך</w:t>
      </w:r>
      <w:proofErr w:type="spellEnd"/>
      <w:r w:rsidR="00952780">
        <w:rPr>
          <w:rFonts w:hint="cs"/>
          <w:rtl/>
        </w:rPr>
        <w:t xml:space="preserve"> הנמוכה ביותר של שחקן כלשהו. כדי </w:t>
      </w:r>
      <w:r w:rsidR="0075391E">
        <w:rPr>
          <w:rFonts w:hint="cs"/>
          <w:rtl/>
        </w:rPr>
        <w:t xml:space="preserve">שההגרלה </w:t>
      </w:r>
      <w:r w:rsidR="00952780">
        <w:rPr>
          <w:rFonts w:hint="cs"/>
          <w:rtl/>
        </w:rPr>
        <w:t xml:space="preserve">תהיה גם </w:t>
      </w:r>
      <w:proofErr w:type="spellStart"/>
      <w:r w:rsidR="00952780">
        <w:rPr>
          <w:rFonts w:hint="cs"/>
          <w:rtl/>
        </w:rPr>
        <w:t>יעילה־לכתחילה</w:t>
      </w:r>
      <w:proofErr w:type="spellEnd"/>
      <w:r w:rsidR="00952780">
        <w:rPr>
          <w:rFonts w:hint="cs"/>
          <w:rtl/>
        </w:rPr>
        <w:t xml:space="preserve">, אפשר להריץ אלגוריתם למציאת חלוקה </w:t>
      </w:r>
      <w:proofErr w:type="spellStart"/>
      <w:r w:rsidR="00952780">
        <w:rPr>
          <w:rFonts w:hint="cs"/>
          <w:rtl/>
        </w:rPr>
        <w:t>לקסימין־אגליטרית</w:t>
      </w:r>
      <w:proofErr w:type="spellEnd"/>
      <w:r w:rsidR="00952780">
        <w:rPr>
          <w:rFonts w:hint="cs"/>
          <w:rtl/>
        </w:rPr>
        <w:t>.</w:t>
      </w:r>
      <w:r w:rsidR="00A84444">
        <w:rPr>
          <w:rFonts w:hint="cs"/>
          <w:rtl/>
        </w:rPr>
        <w:t xml:space="preserve"> כל התכונות של חלוקה </w:t>
      </w:r>
      <w:proofErr w:type="spellStart"/>
      <w:r w:rsidR="00A84444">
        <w:rPr>
          <w:rFonts w:hint="cs"/>
          <w:rtl/>
        </w:rPr>
        <w:t>לקסימין־אגליטרית</w:t>
      </w:r>
      <w:proofErr w:type="spellEnd"/>
      <w:r w:rsidR="00A84444">
        <w:rPr>
          <w:rFonts w:hint="cs"/>
          <w:rtl/>
        </w:rPr>
        <w:t xml:space="preserve"> של משאבים רציפים, מתקיימות בתוחלת עבור הגרלות על משאבים בדידים:</w:t>
      </w:r>
    </w:p>
    <w:p w14:paraId="5F5602A4" w14:textId="77777777" w:rsidR="003D2A54" w:rsidRDefault="003D2A54" w:rsidP="00A84444">
      <w:pPr>
        <w:rPr>
          <w:rtl/>
        </w:rPr>
      </w:pPr>
    </w:p>
    <w:p w14:paraId="1049A5AF" w14:textId="77777777" w:rsidR="003D2A54" w:rsidRPr="003D2A54" w:rsidRDefault="003D2A54" w:rsidP="003D2A54">
      <w:pPr>
        <w:rPr>
          <w:rtl/>
        </w:rPr>
      </w:pPr>
      <w:r w:rsidRPr="003D2A54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 </w:t>
      </w:r>
      <w:r w:rsidRPr="003D2A54">
        <w:rPr>
          <w:rFonts w:hint="cs"/>
          <w:rtl/>
        </w:rPr>
        <w:t xml:space="preserve">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יעילה־לכתחילה</w:t>
      </w:r>
      <w:proofErr w:type="spellEnd"/>
      <w:r w:rsidRPr="003D2A54">
        <w:rPr>
          <w:rFonts w:hint="cs"/>
          <w:rtl/>
        </w:rPr>
        <w:t xml:space="preserve"> (ולכן </w:t>
      </w:r>
      <w:proofErr w:type="spellStart"/>
      <w:r w:rsidRPr="003D2A54">
        <w:rPr>
          <w:rFonts w:hint="cs"/>
          <w:rtl/>
        </w:rPr>
        <w:t>יעילה־בדיעבד</w:t>
      </w:r>
      <w:proofErr w:type="spellEnd"/>
      <w:r w:rsidRPr="003D2A54">
        <w:rPr>
          <w:rFonts w:hint="cs"/>
          <w:rtl/>
        </w:rPr>
        <w:t xml:space="preserve">). </w:t>
      </w:r>
    </w:p>
    <w:p w14:paraId="48C12D33" w14:textId="2C191913" w:rsidR="003D2A54" w:rsidRDefault="003D2A54" w:rsidP="003D2A54">
      <w:pPr>
        <w:rPr>
          <w:rtl/>
        </w:rPr>
      </w:pPr>
      <w:r w:rsidRPr="003D2A54">
        <w:rPr>
          <w:rFonts w:hint="cs"/>
          <w:rtl/>
        </w:rPr>
        <w:t xml:space="preserve">בנוסף, אם הערכות השחקנים מנורמלות (כך שסכום הערכים של כל שחקן הוא קבוע), אז 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פרופורציונלית־לכתחילה</w:t>
      </w:r>
      <w:proofErr w:type="spellEnd"/>
      <w:r w:rsidRPr="003D2A54">
        <w:rPr>
          <w:rFonts w:hint="cs"/>
          <w:rtl/>
        </w:rPr>
        <w:t>.</w:t>
      </w:r>
    </w:p>
    <w:p w14:paraId="3CE6D4E0" w14:textId="1558B9B8" w:rsidR="0086122A" w:rsidRDefault="00A84444" w:rsidP="003D2A54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9916C8">
        <w:rPr>
          <w:rFonts w:hint="cs"/>
          <w:b/>
          <w:bCs/>
          <w:rtl/>
        </w:rPr>
        <w:t xml:space="preserve"> </w:t>
      </w:r>
      <w:r w:rsidR="009916C8">
        <w:rPr>
          <w:rFonts w:hint="cs"/>
          <w:rtl/>
        </w:rPr>
        <w:t xml:space="preserve">נובע ישירות מהמשפטים שהוכחנו </w:t>
      </w:r>
      <w:r w:rsidR="003D2A54">
        <w:rPr>
          <w:rFonts w:hint="cs"/>
          <w:rtl/>
        </w:rPr>
        <w:t xml:space="preserve">בשיעורים הקודמים </w:t>
      </w:r>
      <w:r w:rsidR="009916C8">
        <w:rPr>
          <w:rFonts w:hint="cs"/>
          <w:rtl/>
        </w:rPr>
        <w:t xml:space="preserve">לגבי חלוקה </w:t>
      </w:r>
      <w:proofErr w:type="spellStart"/>
      <w:r w:rsidR="009916C8">
        <w:rPr>
          <w:rFonts w:hint="cs"/>
          <w:rtl/>
        </w:rPr>
        <w:t>לקסימין־אגליטרית</w:t>
      </w:r>
      <w:proofErr w:type="spellEnd"/>
      <w:r w:rsidR="00E21790">
        <w:rPr>
          <w:rFonts w:hint="cs"/>
          <w:rtl/>
        </w:rPr>
        <w:t xml:space="preserve">: חישוב תוחלת הערך </w:t>
      </w:r>
      <w:proofErr w:type="spellStart"/>
      <w:r w:rsidR="00E21790">
        <w:rPr>
          <w:rFonts w:hint="cs"/>
          <w:rtl/>
        </w:rPr>
        <w:t>בחלוקת־חפצים</w:t>
      </w:r>
      <w:proofErr w:type="spellEnd"/>
      <w:r w:rsidR="00E21790">
        <w:rPr>
          <w:rFonts w:hint="cs"/>
          <w:rtl/>
        </w:rPr>
        <w:t xml:space="preserve"> אקראית זהה לחלוטין לחישוב הערך בחלוקת משאבים רציפים.</w:t>
      </w:r>
      <w:r w:rsidR="003D2A54">
        <w:rPr>
          <w:rFonts w:hint="cs"/>
          <w:rtl/>
        </w:rPr>
        <w:t xml:space="preserve"> ***</w:t>
      </w:r>
    </w:p>
    <w:p w14:paraId="7B11CBE1" w14:textId="77777777" w:rsidR="00AA3D9F" w:rsidRDefault="00AA3D9F" w:rsidP="00AA3D9F">
      <w:pPr>
        <w:pStyle w:val="a5"/>
        <w:rPr>
          <w:rtl/>
        </w:rPr>
      </w:pPr>
    </w:p>
    <w:p w14:paraId="74C77092" w14:textId="07D99519" w:rsidR="00AA3D9F" w:rsidRDefault="00AA3D9F" w:rsidP="00AA3D9F">
      <w:pPr>
        <w:rPr>
          <w:rtl/>
        </w:rPr>
      </w:pPr>
    </w:p>
    <w:p w14:paraId="5A79C7E9" w14:textId="36EC86F7" w:rsidR="00AA3D9F" w:rsidRDefault="00AA3D9F" w:rsidP="00AA3D9F">
      <w:pPr>
        <w:rPr>
          <w:rtl/>
        </w:rPr>
      </w:pPr>
    </w:p>
    <w:p w14:paraId="34E2941F" w14:textId="5F6A1EB2" w:rsidR="00684C68" w:rsidRDefault="002A2FEB" w:rsidP="00CD0789">
      <w:pPr>
        <w:rPr>
          <w:rtl/>
        </w:rPr>
      </w:pPr>
      <w:r>
        <w:rPr>
          <w:rFonts w:hint="cs"/>
          <w:rtl/>
        </w:rPr>
        <w:t>הבעיה העיקרית של</w:t>
      </w:r>
      <w:r w:rsidR="0002180D">
        <w:rPr>
          <w:rFonts w:hint="cs"/>
          <w:rtl/>
        </w:rPr>
        <w:t xml:space="preserve"> אלגוריתם הרדוקציה שתיארנו למעלה היא, </w:t>
      </w:r>
      <w:r w:rsidR="00CD0789">
        <w:rPr>
          <w:rFonts w:hint="cs"/>
          <w:rtl/>
        </w:rPr>
        <w:t xml:space="preserve">שהוא אינו </w:t>
      </w:r>
      <w:r w:rsidR="00610797">
        <w:rPr>
          <w:rFonts w:hint="cs"/>
          <w:rtl/>
        </w:rPr>
        <w:t xml:space="preserve">מבטיח שום דבר על </w:t>
      </w:r>
      <w:r w:rsidR="00566038">
        <w:rPr>
          <w:rFonts w:hint="cs"/>
          <w:rtl/>
        </w:rPr>
        <w:t>הוגנות</w:t>
      </w:r>
      <w:r w:rsidR="00610797">
        <w:rPr>
          <w:rFonts w:hint="cs"/>
          <w:rtl/>
        </w:rPr>
        <w:t xml:space="preserve"> בדיעבד. החל</w:t>
      </w:r>
      <w:r w:rsidR="00566038">
        <w:rPr>
          <w:rFonts w:hint="cs"/>
          <w:rtl/>
        </w:rPr>
        <w:t xml:space="preserve">וקה המתקבלת עלולה להיות </w:t>
      </w:r>
      <w:r w:rsidR="00F6323C">
        <w:rPr>
          <w:rFonts w:hint="cs"/>
          <w:rtl/>
        </w:rPr>
        <w:t xml:space="preserve">מאד לא הוגנת: </w:t>
      </w:r>
      <w:r w:rsidR="006F179D">
        <w:rPr>
          <w:rFonts w:hint="cs"/>
          <w:rtl/>
        </w:rPr>
        <w:t xml:space="preserve">תיאורטית, </w:t>
      </w:r>
      <w:r w:rsidR="00F6323C">
        <w:rPr>
          <w:rFonts w:hint="cs"/>
          <w:rtl/>
        </w:rPr>
        <w:t>ייתכן ש</w:t>
      </w:r>
      <w:r w:rsidR="006F179D">
        <w:rPr>
          <w:rFonts w:hint="cs"/>
          <w:rtl/>
        </w:rPr>
        <w:t>שחקן אחד יפסיד בכל ההגרלות ולא יקבל אף חפץ, ושחקן אחר ינצח בכל ההגרלות ויקבל את כל החפצים.</w:t>
      </w:r>
    </w:p>
    <w:p w14:paraId="230E3A19" w14:textId="73D78C6C" w:rsidR="008D10BE" w:rsidRDefault="008D10BE" w:rsidP="008D10BE">
      <w:pPr>
        <w:pStyle w:val="a5"/>
        <w:rPr>
          <w:rtl/>
        </w:rPr>
      </w:pPr>
    </w:p>
    <w:p w14:paraId="2EC6069C" w14:textId="66BE837A" w:rsidR="005F6F62" w:rsidRPr="00947C18" w:rsidRDefault="008D10BE" w:rsidP="00A1567D">
      <w:r>
        <w:rPr>
          <w:rFonts w:hint="cs"/>
          <w:rtl/>
        </w:rPr>
        <w:t xml:space="preserve">האתגר העיקרי בחלוקה אקראית הוא להבטיח שהחלוקה תקיים תכונות הוגנות </w:t>
      </w:r>
      <w:proofErr w:type="spellStart"/>
      <w:r>
        <w:rPr>
          <w:rFonts w:hint="cs"/>
          <w:rtl/>
        </w:rPr>
        <w:t>מסויימות</w:t>
      </w:r>
      <w:proofErr w:type="spellEnd"/>
      <w:r>
        <w:rPr>
          <w:rFonts w:hint="cs"/>
          <w:rtl/>
        </w:rPr>
        <w:t xml:space="preserve"> </w:t>
      </w:r>
      <w:r w:rsidRPr="00A1567D">
        <w:rPr>
          <w:rStyle w:val="affff8"/>
          <w:rFonts w:hint="cs"/>
          <w:rtl/>
        </w:rPr>
        <w:t>בדיעבד</w:t>
      </w:r>
      <w:r>
        <w:rPr>
          <w:rFonts w:hint="cs"/>
          <w:rtl/>
        </w:rPr>
        <w:t xml:space="preserve">, בנוסף לתכונות של הוגנות ויעילות </w:t>
      </w:r>
      <w:r w:rsidRPr="00A1567D">
        <w:rPr>
          <w:rStyle w:val="affff8"/>
          <w:rFonts w:hint="cs"/>
          <w:rtl/>
        </w:rPr>
        <w:t>לכתחילה</w:t>
      </w:r>
      <w:r>
        <w:rPr>
          <w:rFonts w:hint="cs"/>
          <w:rtl/>
        </w:rPr>
        <w:t>.</w:t>
      </w:r>
      <w:r w:rsidR="00A1567D">
        <w:rPr>
          <w:rFonts w:hint="cs"/>
          <w:rtl/>
        </w:rPr>
        <w:t xml:space="preserve"> </w:t>
      </w:r>
      <w:r w:rsidR="0002180D">
        <w:rPr>
          <w:rFonts w:hint="cs"/>
          <w:rtl/>
        </w:rPr>
        <w:t xml:space="preserve">בחלקים </w:t>
      </w:r>
      <w:r w:rsidR="00A1567D">
        <w:rPr>
          <w:rFonts w:hint="cs"/>
          <w:rtl/>
        </w:rPr>
        <w:t>הבאים נראה מספר דרכים לעשות זאת.</w:t>
      </w:r>
    </w:p>
    <w:p w14:paraId="45EF4F37" w14:textId="6005CD9B" w:rsidR="0011731E" w:rsidRDefault="005E02D7" w:rsidP="005E02D7">
      <w:pPr>
        <w:pStyle w:val="Heading2"/>
        <w:numPr>
          <w:ilvl w:val="0"/>
          <w:numId w:val="0"/>
        </w:numPr>
        <w:ind w:left="180"/>
        <w:rPr>
          <w:rtl/>
        </w:rPr>
      </w:pPr>
      <w:bookmarkStart w:id="3" w:name="_Ref172748994"/>
      <w:r>
        <w:rPr>
          <w:rFonts w:hint="cs"/>
          <w:rtl/>
        </w:rPr>
        <w:lastRenderedPageBreak/>
        <w:t xml:space="preserve">חלק 3: </w:t>
      </w:r>
      <w:r w:rsidR="002C3E19">
        <w:rPr>
          <w:rFonts w:hint="cs"/>
          <w:rtl/>
        </w:rPr>
        <w:t>השמה</w:t>
      </w:r>
      <w:r w:rsidR="00655C96">
        <w:rPr>
          <w:rFonts w:hint="cs"/>
          <w:rtl/>
        </w:rPr>
        <w:t xml:space="preserve"> בהגרלה</w:t>
      </w:r>
      <w:bookmarkEnd w:id="3"/>
    </w:p>
    <w:p w14:paraId="4ECCB974" w14:textId="418F7BDF" w:rsidR="00B94023" w:rsidRDefault="002C3E19" w:rsidP="00EA7C41">
      <w:pPr>
        <w:rPr>
          <w:rtl/>
        </w:rPr>
      </w:pPr>
      <w:r>
        <w:rPr>
          <w:rFonts w:hint="cs"/>
          <w:rtl/>
        </w:rPr>
        <w:t xml:space="preserve">ישנן בעיות חלוקה רבות, שבהן חשוב להבטיח שכל שחקן יקבל </w:t>
      </w:r>
      <w:r w:rsidR="006A6E2D">
        <w:rPr>
          <w:rFonts w:hint="cs"/>
          <w:rtl/>
        </w:rPr>
        <w:t xml:space="preserve">לכל היותר </w:t>
      </w:r>
      <w:r>
        <w:rPr>
          <w:rFonts w:hint="cs"/>
          <w:rtl/>
        </w:rPr>
        <w:t>חפץ אחד</w:t>
      </w:r>
      <w:r w:rsidR="00EA7C41">
        <w:rPr>
          <w:rFonts w:hint="cs"/>
          <w:rtl/>
        </w:rPr>
        <w:t xml:space="preserve">; בעיות כאלו נקראות </w:t>
      </w:r>
      <w:r w:rsidR="00EA7C41" w:rsidRPr="00EA7C41">
        <w:rPr>
          <w:rStyle w:val="affff7"/>
          <w:rFonts w:hint="cs"/>
          <w:rtl/>
        </w:rPr>
        <w:t>בעיות השמה (</w:t>
      </w:r>
      <w:r w:rsidR="00EA7C41" w:rsidRPr="00EA7C41">
        <w:rPr>
          <w:rStyle w:val="affff7"/>
        </w:rPr>
        <w:t>assignment</w:t>
      </w:r>
      <w:r w:rsidR="00EA7C41" w:rsidRPr="00EA7C41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 xml:space="preserve"> או </w:t>
      </w:r>
      <w:r w:rsidR="00422C2A" w:rsidRPr="00422C2A">
        <w:rPr>
          <w:rStyle w:val="affff7"/>
          <w:rFonts w:hint="cs"/>
          <w:rtl/>
        </w:rPr>
        <w:t>שידוך</w:t>
      </w:r>
      <w:r w:rsidR="0062137D">
        <w:rPr>
          <w:rStyle w:val="affff7"/>
          <w:rFonts w:hint="cs"/>
          <w:rtl/>
        </w:rPr>
        <w:t xml:space="preserve"> </w:t>
      </w:r>
      <w:r w:rsidR="00422C2A" w:rsidRPr="00422C2A">
        <w:rPr>
          <w:rStyle w:val="affff7"/>
          <w:rFonts w:hint="cs"/>
          <w:rtl/>
        </w:rPr>
        <w:t>(</w:t>
      </w:r>
      <w:r w:rsidR="0062137D">
        <w:rPr>
          <w:rStyle w:val="affff7"/>
        </w:rPr>
        <w:t>matching</w:t>
      </w:r>
      <w:r w:rsidR="00422C2A" w:rsidRPr="00422C2A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>.</w:t>
      </w:r>
      <w:r w:rsidR="00EA7C41">
        <w:rPr>
          <w:rFonts w:hint="cs"/>
          <w:rtl/>
        </w:rPr>
        <w:t xml:space="preserve"> </w:t>
      </w:r>
      <w:r>
        <w:rPr>
          <w:rFonts w:hint="cs"/>
          <w:rtl/>
        </w:rPr>
        <w:t xml:space="preserve">דוגמה אחת </w:t>
      </w:r>
      <w:r w:rsidR="004A2151">
        <w:rPr>
          <w:rFonts w:hint="cs"/>
          <w:rtl/>
        </w:rPr>
        <w:t xml:space="preserve">היא </w:t>
      </w:r>
      <w:r>
        <w:rPr>
          <w:rFonts w:hint="cs"/>
          <w:rtl/>
        </w:rPr>
        <w:t xml:space="preserve">חלוקת חדרים בדירה שכורה בין דיירים. שם השגנו הוגנות </w:t>
      </w:r>
      <w:proofErr w:type="spellStart"/>
      <w:r>
        <w:rPr>
          <w:rFonts w:hint="cs"/>
          <w:rtl/>
        </w:rPr>
        <w:t>על־ידי</w:t>
      </w:r>
      <w:proofErr w:type="spellEnd"/>
      <w:r>
        <w:rPr>
          <w:rFonts w:hint="cs"/>
          <w:rtl/>
        </w:rPr>
        <w:t xml:space="preserve"> שינוי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של החדרים</w:t>
      </w:r>
      <w:r w:rsidR="00C818DB">
        <w:rPr>
          <w:rFonts w:hint="cs"/>
          <w:rtl/>
        </w:rPr>
        <w:t>,</w:t>
      </w:r>
      <w:r>
        <w:rPr>
          <w:rFonts w:hint="cs"/>
          <w:rtl/>
        </w:rPr>
        <w:t xml:space="preserve"> בהתאם להערכות של השחקנים. אולם ישנם מקרים שבהם </w:t>
      </w:r>
      <w:proofErr w:type="spellStart"/>
      <w:r w:rsidR="00A8636E">
        <w:rPr>
          <w:rFonts w:hint="cs"/>
          <w:rtl/>
        </w:rPr>
        <w:t>אי־אפשר</w:t>
      </w:r>
      <w:proofErr w:type="spellEnd"/>
      <w:r w:rsidR="00A8636E">
        <w:rPr>
          <w:rFonts w:hint="cs"/>
          <w:rtl/>
        </w:rPr>
        <w:t xml:space="preserve"> להשתמש בפתרון זה</w:t>
      </w:r>
      <w:r>
        <w:rPr>
          <w:rFonts w:hint="cs"/>
          <w:rtl/>
        </w:rPr>
        <w:t xml:space="preserve">. לדוגמה, כשמחלקים מעונות לסטודנטים,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בדרך־כלל קבועים מראש</w:t>
      </w:r>
      <w:r w:rsidR="00B94023">
        <w:rPr>
          <w:rFonts w:hint="cs"/>
          <w:rtl/>
        </w:rPr>
        <w:t xml:space="preserve">. לכן ננסה להשיג הוגנות </w:t>
      </w:r>
      <w:proofErr w:type="spellStart"/>
      <w:r w:rsidR="00B94023">
        <w:rPr>
          <w:rFonts w:hint="cs"/>
          <w:rtl/>
        </w:rPr>
        <w:t>על־ידי</w:t>
      </w:r>
      <w:proofErr w:type="spellEnd"/>
      <w:r w:rsidR="00B94023">
        <w:rPr>
          <w:rFonts w:hint="cs"/>
          <w:rtl/>
        </w:rPr>
        <w:t xml:space="preserve"> הגרלה.</w:t>
      </w:r>
    </w:p>
    <w:p w14:paraId="367AF3C7" w14:textId="25E6DE27" w:rsidR="0017315D" w:rsidRDefault="0017315D" w:rsidP="0017315D">
      <w:pPr>
        <w:pStyle w:val="a5"/>
        <w:rPr>
          <w:rtl/>
        </w:rPr>
      </w:pPr>
    </w:p>
    <w:p w14:paraId="4866F79B" w14:textId="5694439C" w:rsidR="0017315D" w:rsidRDefault="0017315D" w:rsidP="00EA7C41">
      <w:pPr>
        <w:rPr>
          <w:rtl/>
        </w:rPr>
      </w:pPr>
      <w:r>
        <w:rPr>
          <w:rFonts w:hint="cs"/>
          <w:rtl/>
        </w:rPr>
        <w:t xml:space="preserve">דוגמה נוספת לבעיית השמה היא חלוקת תורנויות: יש </w:t>
      </w:r>
      <w:r>
        <w:t>n</w:t>
      </w:r>
      <w:r>
        <w:rPr>
          <w:rFonts w:hint="cs"/>
          <w:rtl/>
        </w:rPr>
        <w:t xml:space="preserve"> תורנויות שצריך לחלק בין </w:t>
      </w:r>
      <w:r>
        <w:t>n</w:t>
      </w:r>
      <w:r>
        <w:rPr>
          <w:rFonts w:hint="cs"/>
          <w:rtl/>
        </w:rPr>
        <w:t xml:space="preserve"> אנשים. כל התורנויות מתבצעות באותו זמן, ולכן בהכרח כל אדם חייב לבצע תורנות אחת בדיוק.</w:t>
      </w:r>
      <w:r w:rsidR="000B7B11">
        <w:rPr>
          <w:rFonts w:hint="cs"/>
          <w:rtl/>
        </w:rPr>
        <w:t xml:space="preserve"> האתגר המרכזי בבעיות השמה הוא:</w:t>
      </w:r>
      <w:r w:rsidR="000B7B11">
        <w:rPr>
          <w:rFonts w:hint="cs"/>
        </w:rPr>
        <w:t xml:space="preserve"> </w:t>
      </w:r>
      <w:r w:rsidR="000B7B11">
        <w:rPr>
          <w:rFonts w:hint="cs"/>
          <w:rtl/>
        </w:rPr>
        <w:t xml:space="preserve">איך להשיג חלוקה הוגנת ויעילה לכתחילה, ויחד עם זה, להבטיח שכל שחקן יקבל חפץ אחד בדיוק </w:t>
      </w:r>
      <w:r w:rsidR="000B7B11" w:rsidRPr="000B7B11">
        <w:rPr>
          <w:rStyle w:val="affff8"/>
          <w:rFonts w:hint="cs"/>
          <w:rtl/>
        </w:rPr>
        <w:t>בוודאות</w:t>
      </w:r>
      <w:r w:rsidR="000B7B11">
        <w:rPr>
          <w:rFonts w:hint="cs"/>
          <w:rtl/>
        </w:rPr>
        <w:t>, לכל תוצאה אפשרית של ההגרלה?</w:t>
      </w:r>
    </w:p>
    <w:p w14:paraId="610E1F7C" w14:textId="77777777" w:rsidR="004A2151" w:rsidRDefault="004A2151" w:rsidP="004A2151">
      <w:pPr>
        <w:pStyle w:val="a5"/>
        <w:rPr>
          <w:rtl/>
        </w:rPr>
      </w:pPr>
    </w:p>
    <w:p w14:paraId="37065615" w14:textId="1A2156C0" w:rsidR="00542478" w:rsidRDefault="00FC5866" w:rsidP="00D32DCF">
      <w:pPr>
        <w:rPr>
          <w:rtl/>
        </w:rPr>
      </w:pPr>
      <w:r>
        <w:rPr>
          <w:rFonts w:hint="cs"/>
          <w:rtl/>
        </w:rPr>
        <w:t xml:space="preserve">נניח שאנחנו רוצים להשיג </w:t>
      </w:r>
      <w:r w:rsidR="00542478" w:rsidRPr="00126F1B">
        <w:rPr>
          <w:rFonts w:hint="cs"/>
          <w:rtl/>
        </w:rPr>
        <w:t>השמה</w:t>
      </w:r>
      <w:r w:rsidR="00542478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אגליטרית־לכתחילה</w:t>
      </w:r>
      <w:proofErr w:type="spellEnd"/>
      <w:r w:rsidR="00542478">
        <w:rPr>
          <w:rFonts w:hint="cs"/>
          <w:rtl/>
        </w:rPr>
        <w:t xml:space="preserve">. אנחנו יכולים להשתמש באותה תוכנית ליניארית שהשתמשנו בה כדי להשיג </w:t>
      </w:r>
      <w:r w:rsidR="00542478" w:rsidRPr="00542478">
        <w:rPr>
          <w:rStyle w:val="affff8"/>
          <w:rFonts w:hint="cs"/>
          <w:rtl/>
        </w:rPr>
        <w:t>חלוקה</w:t>
      </w:r>
      <w:r w:rsidR="00542478">
        <w:rPr>
          <w:rFonts w:hint="cs"/>
          <w:rtl/>
        </w:rPr>
        <w:t xml:space="preserve"> </w:t>
      </w:r>
      <w:proofErr w:type="spellStart"/>
      <w:r w:rsidR="00542478">
        <w:rPr>
          <w:rFonts w:hint="cs"/>
          <w:rtl/>
        </w:rPr>
        <w:t>אגליטרית־לכתחילה</w:t>
      </w:r>
      <w:proofErr w:type="spellEnd"/>
      <w:r w:rsidR="004A2151">
        <w:rPr>
          <w:rFonts w:hint="cs"/>
          <w:rtl/>
        </w:rPr>
        <w:t xml:space="preserve">, </w:t>
      </w:r>
      <w:r w:rsidR="00D32DCF">
        <w:rPr>
          <w:rFonts w:hint="cs"/>
          <w:rtl/>
        </w:rPr>
        <w:t xml:space="preserve">בתוספת </w:t>
      </w:r>
      <w:r w:rsidR="00542478">
        <w:rPr>
          <w:rFonts w:hint="cs"/>
          <w:rtl/>
        </w:rPr>
        <w:t>אילוץ האומר, שכל שחקן מקבל חפץ אחד בדיוק:</w:t>
      </w:r>
    </w:p>
    <w:p w14:paraId="09213947" w14:textId="77777777" w:rsidR="00542478" w:rsidRPr="00684C68" w:rsidRDefault="00542478" w:rsidP="00542478">
      <w:pPr>
        <w:pStyle w:val="af"/>
      </w:pPr>
      <w:r w:rsidRPr="00684C68">
        <w:t>Maximize    z</w:t>
      </w:r>
    </w:p>
    <w:p w14:paraId="5A9EFD82" w14:textId="3CF5AECF" w:rsidR="00542478" w:rsidRPr="00684C68" w:rsidRDefault="00542478" w:rsidP="00542478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6E73ACD3">
          <v:shape id="_x0000_i1052" type="#_x0000_t75" alt="" style="width:52.5pt;height:16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808777183" r:id="rId63"/>
        </w:object>
      </w:r>
      <w:r w:rsidRPr="00684C68">
        <w:t xml:space="preserve">              for all i and </w:t>
      </w:r>
      <w:proofErr w:type="gramStart"/>
      <w:r w:rsidRPr="00684C68">
        <w:t>g;</w:t>
      </w:r>
      <w:proofErr w:type="gramEnd"/>
    </w:p>
    <w:p w14:paraId="34D18051" w14:textId="44DB7EF2" w:rsidR="00542478" w:rsidRPr="00684C68" w:rsidRDefault="00542478" w:rsidP="00542478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2BA7D1CB">
          <v:shape id="_x0000_i1053" type="#_x0000_t75" alt="" style="width:47.5pt;height:26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808777184" r:id="rId65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28D6E6B6" w14:textId="5C060849" w:rsidR="00375F59" w:rsidRPr="00542478" w:rsidRDefault="00375F59" w:rsidP="00375F59">
      <w:pPr>
        <w:pStyle w:val="af"/>
        <w:rPr>
          <w:b/>
          <w:bCs/>
          <w:rtl/>
        </w:rPr>
      </w:pPr>
      <w:r w:rsidRPr="00542478">
        <w:rPr>
          <w:b/>
          <w:bCs/>
        </w:rPr>
        <w:t xml:space="preserve">                 </w:t>
      </w:r>
      <w:r w:rsidR="00915C29" w:rsidRPr="00A64C1A">
        <w:rPr>
          <w:noProof/>
          <w:position w:val="-32"/>
        </w:rPr>
        <w:object w:dxaOrig="960" w:dyaOrig="560" w14:anchorId="7021E6C3">
          <v:shape id="_x0000_i1054" type="#_x0000_t75" alt="" style="width:47.5pt;height:28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808777185" r:id="rId67"/>
        </w:object>
      </w:r>
      <w:r w:rsidRPr="00542478">
        <w:rPr>
          <w:b/>
          <w:bCs/>
        </w:rPr>
        <w:t xml:space="preserve">          for all </w:t>
      </w:r>
      <w:proofErr w:type="gramStart"/>
      <w:r w:rsidRPr="00542478">
        <w:rPr>
          <w:b/>
          <w:bCs/>
        </w:rPr>
        <w:t>i;</w:t>
      </w:r>
      <w:proofErr w:type="gramEnd"/>
    </w:p>
    <w:p w14:paraId="0D0FA398" w14:textId="472C5F16" w:rsidR="00542478" w:rsidRPr="00684C68" w:rsidRDefault="00542478" w:rsidP="00542478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53873A9B">
          <v:shape id="_x0000_i1055" type="#_x0000_t75" alt="" style="width:1in;height:28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808777186" r:id="rId69"/>
        </w:object>
      </w:r>
      <w:r w:rsidRPr="00684C68">
        <w:t xml:space="preserve">    for all i.</w:t>
      </w:r>
    </w:p>
    <w:p w14:paraId="51EC8C86" w14:textId="65811AD4" w:rsidR="001B240B" w:rsidRDefault="00542478" w:rsidP="004B3EF4">
      <w:pPr>
        <w:rPr>
          <w:rtl/>
        </w:rPr>
      </w:pPr>
      <w:r>
        <w:rPr>
          <w:rFonts w:hint="cs"/>
          <w:rtl/>
        </w:rPr>
        <w:t>שימו לב שיש כאן שני</w:t>
      </w:r>
      <w:r w:rsidR="00375F59">
        <w:rPr>
          <w:rFonts w:hint="cs"/>
          <w:rtl/>
        </w:rPr>
        <w:t xml:space="preserve"> סכומים, שאנחנו דורשים שיהיו שווים ל־</w:t>
      </w:r>
      <w:r w:rsidR="00375F59">
        <w:t>1</w:t>
      </w:r>
      <w:r w:rsidR="00375F59">
        <w:rPr>
          <w:rFonts w:hint="cs"/>
          <w:rtl/>
        </w:rPr>
        <w:t xml:space="preserve">: סכום ההסתברויות על כל חפץ צריך להיות </w:t>
      </w:r>
      <w:r w:rsidR="00375F59">
        <w:t>1</w:t>
      </w:r>
      <w:r w:rsidR="00375F59">
        <w:rPr>
          <w:rFonts w:hint="cs"/>
          <w:rtl/>
        </w:rPr>
        <w:t xml:space="preserve"> – כי כל חפץ נמסר לשחקן אחד בדיוק; וסכום ההסתברויות על כל שחקן צריך להיות </w:t>
      </w:r>
      <w:r w:rsidR="00375F59">
        <w:t>1</w:t>
      </w:r>
      <w:r w:rsidR="00375F59">
        <w:rPr>
          <w:rFonts w:hint="cs"/>
          <w:rtl/>
        </w:rPr>
        <w:t xml:space="preserve"> – כי כל שחקן מקבל חפץ אחד בדיוק.</w:t>
      </w:r>
      <w:r w:rsidR="00FD16A4">
        <w:rPr>
          <w:rFonts w:hint="cs"/>
          <w:rtl/>
        </w:rPr>
        <w:t xml:space="preserve"> </w:t>
      </w:r>
      <w:r w:rsidR="00C50A25">
        <w:rPr>
          <w:rFonts w:hint="cs"/>
          <w:rtl/>
        </w:rPr>
        <w:t xml:space="preserve">אם הערכות השחקנים מנורמלות,  נקבל </w:t>
      </w:r>
      <w:r w:rsidR="00FD16A4">
        <w:rPr>
          <w:rFonts w:hint="cs"/>
          <w:rtl/>
        </w:rPr>
        <w:t xml:space="preserve">השמה </w:t>
      </w:r>
      <w:proofErr w:type="spellStart"/>
      <w:r w:rsidR="00FD16A4">
        <w:rPr>
          <w:rFonts w:hint="cs"/>
          <w:rtl/>
        </w:rPr>
        <w:t>פרופורציונלית־לכתחילה</w:t>
      </w:r>
      <w:proofErr w:type="spellEnd"/>
      <w:r w:rsidR="00C50A25">
        <w:rPr>
          <w:rFonts w:hint="cs"/>
          <w:rtl/>
        </w:rPr>
        <w:t xml:space="preserve">. </w:t>
      </w:r>
      <w:r w:rsidR="00FD16A4">
        <w:rPr>
          <w:rFonts w:hint="cs"/>
          <w:rtl/>
        </w:rPr>
        <w:t xml:space="preserve">אם נשתמש באלגוריתם הלקסימין, נקבל השמה </w:t>
      </w:r>
      <w:r w:rsidR="006E44FC">
        <w:rPr>
          <w:rFonts w:hint="cs"/>
          <w:rtl/>
        </w:rPr>
        <w:t xml:space="preserve">שהיא </w:t>
      </w:r>
      <w:r w:rsidR="00FD16A4">
        <w:rPr>
          <w:rFonts w:hint="cs"/>
          <w:rtl/>
        </w:rPr>
        <w:t xml:space="preserve">גם </w:t>
      </w:r>
      <w:proofErr w:type="spellStart"/>
      <w:r w:rsidR="00FD16A4">
        <w:rPr>
          <w:rFonts w:hint="cs"/>
          <w:rtl/>
        </w:rPr>
        <w:t>יעילה־לכתחילה</w:t>
      </w:r>
      <w:proofErr w:type="spellEnd"/>
      <w:r w:rsidR="00FD16A4">
        <w:rPr>
          <w:rFonts w:hint="cs"/>
          <w:rtl/>
        </w:rPr>
        <w:t>.</w:t>
      </w:r>
      <w:r w:rsidR="00FC296B">
        <w:rPr>
          <w:rFonts w:hint="cs"/>
          <w:rtl/>
        </w:rPr>
        <w:t xml:space="preserve"> האתגר כאן הוא </w:t>
      </w:r>
      <w:r w:rsidR="00FC296B" w:rsidRPr="00B90787">
        <w:rPr>
          <w:rStyle w:val="affff8"/>
          <w:rFonts w:hint="cs"/>
          <w:rtl/>
        </w:rPr>
        <w:t>איך לבצע את ההגרלות</w:t>
      </w:r>
      <w:r w:rsidR="00FC296B">
        <w:rPr>
          <w:rFonts w:hint="cs"/>
          <w:rtl/>
        </w:rPr>
        <w:t>?</w:t>
      </w:r>
      <w:r w:rsidR="009D5EC8">
        <w:rPr>
          <w:rFonts w:hint="cs"/>
          <w:rtl/>
        </w:rPr>
        <w:t xml:space="preserve"> </w:t>
      </w:r>
    </w:p>
    <w:p w14:paraId="05A24DFD" w14:textId="77777777" w:rsidR="00794AC3" w:rsidRDefault="00794AC3" w:rsidP="004B3EF4">
      <w:pPr>
        <w:rPr>
          <w:rtl/>
        </w:rPr>
      </w:pPr>
    </w:p>
    <w:p w14:paraId="069A94CE" w14:textId="74B02830" w:rsidR="0008773E" w:rsidRPr="00794AC3" w:rsidRDefault="00794AC3" w:rsidP="00794AC3">
      <w:pPr>
        <w:rPr>
          <w:rFonts w:ascii="Myriad Pro Light Cond" w:hAnsi="Myriad Pro Light Cond" w:cs="Myriad Pro Light Cond"/>
          <w:rtl/>
        </w:rPr>
      </w:pPr>
      <w:r w:rsidRPr="00794AC3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D5EC8">
        <w:rPr>
          <w:rFonts w:hint="cs"/>
          <w:rtl/>
        </w:rPr>
        <w:t xml:space="preserve">נניח </w:t>
      </w:r>
      <w:r w:rsidR="0008773E">
        <w:rPr>
          <w:rFonts w:hint="cs"/>
          <w:rtl/>
        </w:rPr>
        <w:t xml:space="preserve">שהפעלנו </w:t>
      </w:r>
      <w:r w:rsidR="001B240B">
        <w:rPr>
          <w:rFonts w:hint="cs"/>
          <w:rtl/>
        </w:rPr>
        <w:t xml:space="preserve">את האלגוריתם </w:t>
      </w:r>
      <w:proofErr w:type="spellStart"/>
      <w:r w:rsidR="001B240B">
        <w:rPr>
          <w:rFonts w:hint="cs"/>
          <w:rtl/>
        </w:rPr>
        <w:t>הלקסימין־אגליטרי</w:t>
      </w:r>
      <w:proofErr w:type="spellEnd"/>
      <w:r w:rsidR="001B240B">
        <w:rPr>
          <w:rFonts w:hint="cs"/>
          <w:rtl/>
        </w:rPr>
        <w:t xml:space="preserve"> </w:t>
      </w:r>
      <w:r w:rsidR="0008773E">
        <w:rPr>
          <w:rFonts w:hint="cs"/>
          <w:rtl/>
        </w:rPr>
        <w:t>על בעי</w:t>
      </w:r>
      <w:r w:rsidR="00CF3FB1">
        <w:rPr>
          <w:rFonts w:hint="cs"/>
          <w:rtl/>
        </w:rPr>
        <w:t xml:space="preserve">ית השמה של </w:t>
      </w:r>
      <w:r w:rsidR="0008773E">
        <w:rPr>
          <w:rFonts w:hint="cs"/>
          <w:rtl/>
        </w:rPr>
        <w:t xml:space="preserve">ארבעה </w:t>
      </w:r>
      <w:r w:rsidR="00402B48">
        <w:rPr>
          <w:rFonts w:hint="cs"/>
          <w:rtl/>
        </w:rPr>
        <w:t xml:space="preserve">סוגי מעונות </w:t>
      </w:r>
      <w:r w:rsidR="009B4E24">
        <w:rPr>
          <w:rFonts w:hint="cs"/>
          <w:rtl/>
        </w:rPr>
        <w:t>(בקתה, צריף, וילה ומרתף)</w:t>
      </w:r>
      <w:r w:rsidR="009B4E24">
        <w:t xml:space="preserve"> </w:t>
      </w:r>
      <w:r w:rsidR="00CF3FB1">
        <w:rPr>
          <w:rFonts w:hint="cs"/>
          <w:rtl/>
        </w:rPr>
        <w:t>לארבעה סטודנטים</w:t>
      </w:r>
      <w:r w:rsidR="0008773E">
        <w:rPr>
          <w:rFonts w:hint="cs"/>
          <w:rtl/>
        </w:rPr>
        <w:t>, ו</w:t>
      </w:r>
      <w:r w:rsidR="009D5EC8">
        <w:rPr>
          <w:rFonts w:hint="cs"/>
          <w:rtl/>
        </w:rPr>
        <w:t>הפתרון שהתקבל הוא:</w:t>
      </w:r>
      <w:r w:rsidRPr="00794AC3">
        <w:rPr>
          <w:rFonts w:ascii="Myriad Pro Light Cond" w:hAnsi="Myriad Pro Light Cond" w:cs="Myriad Pro Light Cond"/>
          <w:rtl/>
        </w:rPr>
        <w:t xml:space="preserve"> </w:t>
      </w:r>
    </w:p>
    <w:p w14:paraId="768D94B8" w14:textId="77777777" w:rsidR="004762F8" w:rsidRPr="00243B26" w:rsidRDefault="004762F8" w:rsidP="004762F8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  <w:gridCol w:w="1024"/>
        <w:gridCol w:w="1024"/>
      </w:tblGrid>
      <w:tr w:rsidR="00A079EE" w:rsidRPr="00243B26" w14:paraId="1189C959" w14:textId="5B01A26F" w:rsidTr="00EC7E30">
        <w:tc>
          <w:tcPr>
            <w:tcW w:w="1081" w:type="dxa"/>
          </w:tcPr>
          <w:p w14:paraId="734B5256" w14:textId="77777777" w:rsidR="00A079EE" w:rsidRPr="00243B26" w:rsidRDefault="00A079EE" w:rsidP="00A079EE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2BA2B397" w14:textId="15A5069B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D0758F" w14:textId="1F738A1D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צריף</w:t>
            </w:r>
          </w:p>
        </w:tc>
        <w:tc>
          <w:tcPr>
            <w:tcW w:w="1024" w:type="dxa"/>
          </w:tcPr>
          <w:p w14:paraId="273AB04A" w14:textId="50345643" w:rsidR="00A079EE" w:rsidRDefault="00D82EA2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וילה</w:t>
            </w:r>
          </w:p>
        </w:tc>
        <w:tc>
          <w:tcPr>
            <w:tcW w:w="1024" w:type="dxa"/>
          </w:tcPr>
          <w:p w14:paraId="68C16419" w14:textId="022DFEE0" w:rsidR="00A079EE" w:rsidRDefault="00196B35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רתף</w:t>
            </w:r>
          </w:p>
        </w:tc>
      </w:tr>
      <w:tr w:rsidR="00A079EE" w:rsidRPr="00243B26" w14:paraId="436BBB5B" w14:textId="5E2A02E0" w:rsidTr="00EC7E30">
        <w:tc>
          <w:tcPr>
            <w:tcW w:w="1081" w:type="dxa"/>
          </w:tcPr>
          <w:p w14:paraId="6DFE133A" w14:textId="1E422A77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א:</w:t>
            </w:r>
          </w:p>
        </w:tc>
        <w:tc>
          <w:tcPr>
            <w:tcW w:w="991" w:type="dxa"/>
          </w:tcPr>
          <w:p w14:paraId="4734853E" w14:textId="3CEFFC14" w:rsidR="00A079EE" w:rsidRPr="00243B26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44" w:type="dxa"/>
          </w:tcPr>
          <w:p w14:paraId="44E86806" w14:textId="04D5AE01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24" w:type="dxa"/>
          </w:tcPr>
          <w:p w14:paraId="22EB997B" w14:textId="14811FA7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0CBD2584" w14:textId="38A8017E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</w:tr>
      <w:tr w:rsidR="00A079EE" w:rsidRPr="00243B26" w14:paraId="1FD344BA" w14:textId="4F550022" w:rsidTr="00EC7E30">
        <w:tc>
          <w:tcPr>
            <w:tcW w:w="1081" w:type="dxa"/>
          </w:tcPr>
          <w:p w14:paraId="16FF6A54" w14:textId="78FC1E2C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ב:</w:t>
            </w:r>
          </w:p>
        </w:tc>
        <w:tc>
          <w:tcPr>
            <w:tcW w:w="991" w:type="dxa"/>
          </w:tcPr>
          <w:p w14:paraId="5F9ECAF1" w14:textId="204DFE9D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44" w:type="dxa"/>
          </w:tcPr>
          <w:p w14:paraId="69DC62C1" w14:textId="6B2D9D95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6C572D6" w14:textId="0A1F6494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0AF307A0" w14:textId="2797E8AE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</w:tr>
      <w:tr w:rsidR="00A079EE" w:rsidRPr="00243B26" w14:paraId="6540CDFF" w14:textId="28782E7D" w:rsidTr="00EC7E30">
        <w:tc>
          <w:tcPr>
            <w:tcW w:w="1081" w:type="dxa"/>
          </w:tcPr>
          <w:p w14:paraId="070043E7" w14:textId="43A4778F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ג:</w:t>
            </w:r>
          </w:p>
        </w:tc>
        <w:tc>
          <w:tcPr>
            <w:tcW w:w="991" w:type="dxa"/>
          </w:tcPr>
          <w:p w14:paraId="3039AE77" w14:textId="1A2DC756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44" w:type="dxa"/>
          </w:tcPr>
          <w:p w14:paraId="2FE6D1E4" w14:textId="69450109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50ED651" w14:textId="422058F3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  <w:tc>
          <w:tcPr>
            <w:tcW w:w="1024" w:type="dxa"/>
          </w:tcPr>
          <w:p w14:paraId="259C2F14" w14:textId="00EE5522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</w:t>
            </w:r>
            <w:r w:rsidR="00056A80" w:rsidRPr="00E14E31">
              <w:t>4</w:t>
            </w:r>
          </w:p>
        </w:tc>
      </w:tr>
      <w:tr w:rsidR="00A079EE" w:rsidRPr="00243B26" w14:paraId="48FF8FAA" w14:textId="73C6D88C" w:rsidTr="00EC7E30">
        <w:tc>
          <w:tcPr>
            <w:tcW w:w="1081" w:type="dxa"/>
          </w:tcPr>
          <w:p w14:paraId="2278843F" w14:textId="2027AB1E" w:rsidR="00A079EE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 ד:</w:t>
            </w:r>
          </w:p>
        </w:tc>
        <w:tc>
          <w:tcPr>
            <w:tcW w:w="991" w:type="dxa"/>
          </w:tcPr>
          <w:p w14:paraId="04761F1C" w14:textId="21D6D35C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44" w:type="dxa"/>
          </w:tcPr>
          <w:p w14:paraId="42942DD1" w14:textId="7B3CDBDF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49AE910E" w14:textId="68CBE1A3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2E6E5B3C" w14:textId="4178BE35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</w:tr>
    </w:tbl>
    <w:p w14:paraId="22907204" w14:textId="06A2F226" w:rsidR="009D5EC8" w:rsidRDefault="009D5EC8" w:rsidP="00FC0632">
      <w:pPr>
        <w:pStyle w:val="a5"/>
        <w:rPr>
          <w:rtl/>
        </w:rPr>
      </w:pPr>
    </w:p>
    <w:p w14:paraId="2DD3D549" w14:textId="2502BCF0" w:rsidR="004B7479" w:rsidRDefault="00621584" w:rsidP="00794AC3">
      <w:pPr>
        <w:rPr>
          <w:rtl/>
        </w:rPr>
      </w:pPr>
      <w:r>
        <w:rPr>
          <w:rFonts w:hint="cs"/>
          <w:rtl/>
        </w:rPr>
        <w:t xml:space="preserve">שימו לב שסכום הערכים בכל שורה ובכל עמודה הוא </w:t>
      </w:r>
      <w:r>
        <w:t>1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בהתאם לאילוצים שהגדרנו. אולם, אם נבצע הגרלה על כל חפץ בנפרד, בהתאם להסתברויות הכתובות בעמודה המתאימה, ייתכן שלא נקבל השמה חוקית. לדוגמה, ייתכן שסטודנט א יזכה גם ב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וגם ב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40E48CEB" w14:textId="77777777" w:rsidR="004B7479" w:rsidRDefault="004B7479" w:rsidP="004B3EF4">
      <w:pPr>
        <w:rPr>
          <w:rtl/>
        </w:rPr>
      </w:pPr>
    </w:p>
    <w:p w14:paraId="3B85C7EF" w14:textId="451E07B7" w:rsidR="00933B03" w:rsidRDefault="007F179B" w:rsidP="00477DC1">
      <w:pPr>
        <w:rPr>
          <w:rtl/>
        </w:rPr>
      </w:pPr>
      <w:r>
        <w:rPr>
          <w:rFonts w:hint="cs"/>
          <w:rtl/>
        </w:rPr>
        <w:t xml:space="preserve">כדי לוודא שתתקבל השמה חוקית, עלינו לבצע הגרלה על </w:t>
      </w:r>
      <w:r w:rsidRPr="007F179B">
        <w:rPr>
          <w:rStyle w:val="affff8"/>
          <w:rFonts w:hint="cs"/>
          <w:rtl/>
        </w:rPr>
        <w:t>השמות שלמות</w:t>
      </w:r>
      <w:r>
        <w:rPr>
          <w:rFonts w:hint="cs"/>
          <w:rtl/>
        </w:rPr>
        <w:t xml:space="preserve">, ולא על כל חפץ בנפרד. </w:t>
      </w:r>
      <w:r w:rsidR="00477DC1">
        <w:rPr>
          <w:rFonts w:hint="cs"/>
          <w:rtl/>
        </w:rPr>
        <w:t xml:space="preserve">לשם כך, עלינו למצוא </w:t>
      </w:r>
      <w:bookmarkStart w:id="4" w:name="_Hlk113956438"/>
      <w:r w:rsidR="00477DC1">
        <w:rPr>
          <w:rFonts w:hint="cs"/>
          <w:rtl/>
        </w:rPr>
        <w:t xml:space="preserve">סדרה של השמות  </w:t>
      </w:r>
      <w:r w:rsidR="00477DC1">
        <w:t>X</w:t>
      </w:r>
      <w:r w:rsidR="00477DC1">
        <w:rPr>
          <w:vertAlign w:val="subscript"/>
        </w:rPr>
        <w:t>1</w:t>
      </w:r>
      <w:r w:rsidR="00477DC1">
        <w:t>,...,</w:t>
      </w:r>
      <w:proofErr w:type="spellStart"/>
      <w:r w:rsidR="00477DC1">
        <w:t>X</w:t>
      </w:r>
      <w:r w:rsidR="00477DC1">
        <w:rPr>
          <w:vertAlign w:val="subscript"/>
        </w:rPr>
        <w:t>k</w:t>
      </w:r>
      <w:proofErr w:type="spellEnd"/>
      <w:r w:rsidR="00477DC1">
        <w:rPr>
          <w:rFonts w:hint="cs"/>
          <w:rtl/>
        </w:rPr>
        <w:t xml:space="preserve"> (עבור </w:t>
      </w:r>
      <w:r w:rsidR="00477DC1">
        <w:t>k</w:t>
      </w:r>
      <w:r w:rsidR="00477DC1">
        <w:rPr>
          <w:rFonts w:hint="cs"/>
          <w:rtl/>
        </w:rPr>
        <w:t xml:space="preserve"> שלם כלשהו), וסדרה מקבילה של הסתברויות, </w:t>
      </w:r>
      <w:r w:rsidR="00477DC1">
        <w:t>p</w:t>
      </w:r>
      <w:proofErr w:type="gramStart"/>
      <w:r w:rsidR="00477DC1">
        <w:rPr>
          <w:vertAlign w:val="subscript"/>
        </w:rPr>
        <w:t>1</w:t>
      </w:r>
      <w:r w:rsidR="00477DC1">
        <w:t>,...</w:t>
      </w:r>
      <w:proofErr w:type="gramEnd"/>
      <w:r w:rsidR="00477DC1">
        <w:t>,p</w:t>
      </w:r>
      <w:r w:rsidR="00477DC1">
        <w:rPr>
          <w:vertAlign w:val="subscript"/>
        </w:rPr>
        <w:t>k</w:t>
      </w:r>
      <w:r w:rsidR="00477DC1">
        <w:rPr>
          <w:rFonts w:hint="cs"/>
          <w:rtl/>
        </w:rPr>
        <w:t xml:space="preserve">, כך שסכום ההסתברויות הוא </w:t>
      </w:r>
      <w:r w:rsidR="00477DC1">
        <w:t>1</w:t>
      </w:r>
      <w:r w:rsidR="00477DC1">
        <w:rPr>
          <w:rFonts w:hint="cs"/>
          <w:rtl/>
        </w:rPr>
        <w:t xml:space="preserve">, ואם נבחר את השמה </w:t>
      </w:r>
      <w:proofErr w:type="spellStart"/>
      <w:r w:rsidR="00477DC1">
        <w:t>X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 xml:space="preserve"> בהסתברות </w:t>
      </w:r>
      <w:proofErr w:type="spellStart"/>
      <w:r w:rsidR="00477DC1">
        <w:t>p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>, ההסתברות של כל אחד מהשחקנים לקבל כל אחד מהחפצים תהיה זהה להסתברויות הרשומות בטבלה.</w:t>
      </w:r>
    </w:p>
    <w:bookmarkEnd w:id="4"/>
    <w:p w14:paraId="2C1AE1BB" w14:textId="1E528C24" w:rsidR="00BC1736" w:rsidRDefault="00BC1736" w:rsidP="00BC1736">
      <w:pPr>
        <w:pStyle w:val="a5"/>
        <w:rPr>
          <w:rtl/>
        </w:rPr>
      </w:pPr>
    </w:p>
    <w:p w14:paraId="3C36B10C" w14:textId="7435AEB4" w:rsidR="00477DC1" w:rsidRDefault="00794AC3" w:rsidP="00477DC1">
      <w:pPr>
        <w:rPr>
          <w:rtl/>
        </w:rPr>
      </w:pPr>
      <w:r>
        <w:rPr>
          <w:rFonts w:hint="cs"/>
          <w:rtl/>
        </w:rPr>
        <w:t xml:space="preserve">בדוגמה למעלה, </w:t>
      </w:r>
      <w:r w:rsidR="00BC1736">
        <w:rPr>
          <w:rFonts w:hint="cs"/>
          <w:rtl/>
        </w:rPr>
        <w:t>הגרלה אפשרית היא:</w:t>
      </w:r>
    </w:p>
    <w:p w14:paraId="564E71DC" w14:textId="0512C63F" w:rsidR="00BC1736" w:rsidRDefault="00BC1736" w:rsidP="00BC1736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, ב–</w:t>
      </w:r>
      <w:r w:rsidR="00FB3244">
        <w:rPr>
          <w:rFonts w:hint="cs"/>
          <w:rtl/>
        </w:rPr>
        <w:t>מכולה</w:t>
      </w:r>
      <w:r>
        <w:rPr>
          <w:rFonts w:hint="cs"/>
          <w:rtl/>
        </w:rPr>
        <w:t>, ג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, </w:t>
      </w:r>
      <w:r w:rsidR="00FB3244">
        <w:rPr>
          <w:rFonts w:hint="cs"/>
          <w:rtl/>
        </w:rPr>
        <w:t>ד</w:t>
      </w:r>
      <w:r w:rsidR="00FB3244">
        <w:rPr>
          <w:rFonts w:hint="eastAsia"/>
          <w:rtl/>
        </w:rPr>
        <w:t>–</w:t>
      </w:r>
      <w:r w:rsidR="00196B35">
        <w:rPr>
          <w:rFonts w:hint="cs"/>
          <w:rtl/>
        </w:rPr>
        <w:t>מרתף</w:t>
      </w:r>
      <w:r w:rsidR="00FB3244">
        <w:rPr>
          <w:rFonts w:hint="cs"/>
          <w:rtl/>
        </w:rPr>
        <w:t>.</w:t>
      </w:r>
    </w:p>
    <w:p w14:paraId="78A9AA29" w14:textId="4BBFDE99" w:rsidR="00FB3244" w:rsidRDefault="00221703" w:rsidP="00BC1736">
      <w:pPr>
        <w:pStyle w:val="a1"/>
      </w:pPr>
      <w:r>
        <w:rPr>
          <w:rFonts w:hint="cs"/>
          <w:rtl/>
        </w:rPr>
        <w:t xml:space="preserve">בהסתברות </w:t>
      </w:r>
      <w:r>
        <w:t>0.4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 w:rsidR="00641F42">
        <w:rPr>
          <w:rFonts w:hint="cs"/>
          <w:rtl/>
        </w:rPr>
        <w:t>.</w:t>
      </w:r>
    </w:p>
    <w:p w14:paraId="73F77812" w14:textId="088AE169" w:rsidR="00641F42" w:rsidRDefault="00641F42" w:rsidP="0003410F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ג–</w:t>
      </w:r>
      <w:r w:rsidR="00B514A8">
        <w:rPr>
          <w:rFonts w:hint="cs"/>
          <w:rtl/>
        </w:rPr>
        <w:t>מכולה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3D4A157F" w14:textId="3129454F" w:rsidR="00700909" w:rsidRDefault="00124D39" w:rsidP="00124D39">
      <w:pPr>
        <w:rPr>
          <w:rtl/>
        </w:rPr>
      </w:pPr>
      <w:r>
        <w:rPr>
          <w:rFonts w:hint="cs"/>
          <w:rtl/>
        </w:rPr>
        <w:t xml:space="preserve">בהגרלה זו </w:t>
      </w:r>
      <w:r>
        <w:t>k=3</w:t>
      </w:r>
      <w:r>
        <w:rPr>
          <w:rFonts w:hint="cs"/>
          <w:rtl/>
        </w:rPr>
        <w:t>. כדי לוודא שההגרלה מתאימה לטבלה, ניתן לחשב, עבור כל סטודנט וכל חדר, מה ההסתברות שהסטודנט יקבל את החדר. לדוגמה, סטודנט א מקבל את ה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בהסתברות </w:t>
      </w:r>
      <w:r>
        <w:t>0.4+0.3=0.7</w:t>
      </w:r>
      <w:r>
        <w:rPr>
          <w:rFonts w:hint="cs"/>
          <w:rtl/>
        </w:rPr>
        <w:t>, בהתאם לרשום בטבלה.</w:t>
      </w:r>
    </w:p>
    <w:p w14:paraId="1B4AAD09" w14:textId="06F56F1C" w:rsidR="00124D39" w:rsidRDefault="00124D39" w:rsidP="007A5653">
      <w:pPr>
        <w:pStyle w:val="a5"/>
        <w:rPr>
          <w:rtl/>
        </w:rPr>
      </w:pPr>
    </w:p>
    <w:p w14:paraId="7CB3B908" w14:textId="4A7C1239" w:rsidR="0053086B" w:rsidRDefault="007A5653" w:rsidP="00C63396">
      <w:pPr>
        <w:rPr>
          <w:rtl/>
        </w:rPr>
      </w:pPr>
      <w:r>
        <w:rPr>
          <w:rFonts w:hint="cs"/>
          <w:rtl/>
        </w:rPr>
        <w:t xml:space="preserve">האם </w:t>
      </w:r>
      <w:r w:rsidR="006E0BEE">
        <w:rPr>
          <w:rStyle w:val="affff8"/>
          <w:rFonts w:hint="cs"/>
          <w:rtl/>
        </w:rPr>
        <w:t>לכל</w:t>
      </w:r>
      <w:r w:rsidR="006E0BEE">
        <w:rPr>
          <w:rFonts w:hint="cs"/>
          <w:rtl/>
        </w:rPr>
        <w:t xml:space="preserve"> </w:t>
      </w:r>
      <w:r w:rsidR="001B7478">
        <w:rPr>
          <w:rFonts w:hint="cs"/>
          <w:rtl/>
        </w:rPr>
        <w:t>מטריצת השמה אקראית</w:t>
      </w:r>
      <w:r w:rsidR="006E0BEE">
        <w:rPr>
          <w:rFonts w:hint="cs"/>
          <w:rtl/>
        </w:rPr>
        <w:t xml:space="preserve"> קיימת הגרלה על השמות שלמות? התשובה היא כן!</w:t>
      </w:r>
      <w:r w:rsidR="0053086B">
        <w:rPr>
          <w:rFonts w:hint="cs"/>
          <w:rtl/>
        </w:rPr>
        <w:t xml:space="preserve"> </w:t>
      </w:r>
      <w:r w:rsidR="0074636E">
        <w:rPr>
          <w:rFonts w:hint="cs"/>
          <w:rtl/>
        </w:rPr>
        <w:t xml:space="preserve">כדי להסביר תשובה זו, נשתמש בכלים מתורת הגרפים. </w:t>
      </w:r>
    </w:p>
    <w:p w14:paraId="1F11DDF3" w14:textId="77777777" w:rsidR="00794AC3" w:rsidRDefault="00794AC3" w:rsidP="00C63396">
      <w:pPr>
        <w:rPr>
          <w:rtl/>
        </w:rPr>
      </w:pPr>
    </w:p>
    <w:p w14:paraId="72849D08" w14:textId="197A19B6" w:rsidR="00794AC3" w:rsidRPr="00794AC3" w:rsidRDefault="00794AC3" w:rsidP="00794AC3">
      <w:pPr>
        <w:rPr>
          <w:rtl/>
        </w:rPr>
      </w:pPr>
      <w:r w:rsidRPr="00794AC3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794AC3">
        <w:rPr>
          <w:rFonts w:hint="cs"/>
          <w:rtl/>
        </w:rPr>
        <w:t xml:space="preserve">נתונה </w:t>
      </w:r>
      <w:proofErr w:type="spellStart"/>
      <w:r w:rsidRPr="00794AC3">
        <w:rPr>
          <w:rFonts w:hint="cs"/>
          <w:rtl/>
        </w:rPr>
        <w:t>מטריצת־הסתברויות</w:t>
      </w:r>
      <w:proofErr w:type="spellEnd"/>
      <w:r w:rsidRPr="00794AC3">
        <w:rPr>
          <w:rFonts w:hint="cs"/>
          <w:rtl/>
        </w:rPr>
        <w:t xml:space="preserve"> המייצגת חלוקה של הסתברויות על חפצים בין שחקנים. </w:t>
      </w:r>
      <w:r w:rsidRPr="00794AC3">
        <w:rPr>
          <w:rFonts w:hint="cs"/>
          <w:b/>
          <w:bCs/>
          <w:rtl/>
        </w:rPr>
        <w:t>גרף הצריכה</w:t>
      </w:r>
      <w:r w:rsidRPr="00794AC3">
        <w:rPr>
          <w:rFonts w:hint="cs"/>
          <w:rtl/>
        </w:rPr>
        <w:t xml:space="preserve"> של המטריצה הוא</w:t>
      </w:r>
      <w:r w:rsidRPr="00794AC3">
        <w:rPr>
          <w:rtl/>
        </w:rPr>
        <w:t xml:space="preserve"> גרף </w:t>
      </w:r>
      <w:proofErr w:type="spellStart"/>
      <w:r w:rsidRPr="00794AC3">
        <w:rPr>
          <w:rtl/>
        </w:rPr>
        <w:t>דו־צדדי</w:t>
      </w:r>
      <w:proofErr w:type="spellEnd"/>
      <w:r w:rsidRPr="00794AC3">
        <w:rPr>
          <w:rtl/>
        </w:rPr>
        <w:t xml:space="preserve"> </w:t>
      </w:r>
      <w:proofErr w:type="spellStart"/>
      <w:r w:rsidRPr="00794AC3">
        <w:rPr>
          <w:rtl/>
        </w:rPr>
        <w:t>לא־מכוון</w:t>
      </w:r>
      <w:proofErr w:type="spellEnd"/>
      <w:r w:rsidRPr="00794AC3">
        <w:rPr>
          <w:rFonts w:hint="cs"/>
          <w:rtl/>
        </w:rPr>
        <w:t>,</w:t>
      </w:r>
      <w:r w:rsidRPr="00794AC3">
        <w:rPr>
          <w:rtl/>
        </w:rPr>
        <w:t xml:space="preserve"> שבו:</w:t>
      </w:r>
    </w:p>
    <w:p w14:paraId="64893750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אחד </w:t>
      </w:r>
      <w:r w:rsidRPr="00794AC3">
        <w:rPr>
          <w:rFonts w:hint="cs"/>
          <w:rtl/>
        </w:rPr>
        <w:t xml:space="preserve">הם </w:t>
      </w:r>
      <w:r w:rsidRPr="00794AC3">
        <w:t>n</w:t>
      </w:r>
      <w:r w:rsidRPr="00794AC3">
        <w:rPr>
          <w:rtl/>
        </w:rPr>
        <w:t xml:space="preserve"> השחקנים;</w:t>
      </w:r>
    </w:p>
    <w:p w14:paraId="7F1BD831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השני </w:t>
      </w:r>
      <w:r w:rsidRPr="00794AC3">
        <w:rPr>
          <w:rFonts w:hint="cs"/>
          <w:rtl/>
        </w:rPr>
        <w:t xml:space="preserve">הם </w:t>
      </w:r>
      <w:r w:rsidRPr="00794AC3">
        <w:t>m</w:t>
      </w:r>
      <w:r w:rsidRPr="00794AC3">
        <w:rPr>
          <w:rtl/>
        </w:rPr>
        <w:t xml:space="preserve"> החפצים;</w:t>
      </w:r>
    </w:p>
    <w:p w14:paraId="6A41D1B9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</w:t>
      </w:r>
      <w:r w:rsidRPr="00794AC3">
        <w:rPr>
          <w:rtl/>
        </w:rPr>
        <w:t xml:space="preserve">יש צלע בין שחקן </w:t>
      </w:r>
      <w:r w:rsidRPr="00794AC3">
        <w:t>i</w:t>
      </w:r>
      <w:r w:rsidRPr="00794AC3">
        <w:rPr>
          <w:rtl/>
        </w:rPr>
        <w:t xml:space="preserve"> לבין חפץ </w:t>
      </w:r>
      <w:r w:rsidRPr="00794AC3">
        <w:t>g</w:t>
      </w:r>
      <w:r w:rsidRPr="00794AC3">
        <w:rPr>
          <w:rtl/>
        </w:rPr>
        <w:t xml:space="preserve"> אם שחקן </w:t>
      </w:r>
      <w:r w:rsidRPr="00794AC3">
        <w:t>i</w:t>
      </w:r>
      <w:r w:rsidRPr="00794AC3">
        <w:rPr>
          <w:rtl/>
        </w:rPr>
        <w:t xml:space="preserve"> מקבל </w:t>
      </w:r>
      <w:r w:rsidRPr="00794AC3">
        <w:rPr>
          <w:rFonts w:hint="cs"/>
          <w:rtl/>
        </w:rPr>
        <w:t xml:space="preserve">את </w:t>
      </w:r>
      <w:r w:rsidRPr="00794AC3">
        <w:rPr>
          <w:rtl/>
        </w:rPr>
        <w:t xml:space="preserve">חפץ </w:t>
      </w:r>
      <w:r w:rsidRPr="00794AC3">
        <w:t>g</w:t>
      </w:r>
      <w:r w:rsidRPr="00794AC3">
        <w:rPr>
          <w:rFonts w:hint="cs"/>
          <w:rtl/>
        </w:rPr>
        <w:t xml:space="preserve"> בהסתברות חיובית ממש;</w:t>
      </w:r>
    </w:p>
    <w:p w14:paraId="0D5A52C4" w14:textId="7A17A535" w:rsid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משקל הצלע בין </w:t>
      </w:r>
      <w:r w:rsidRPr="00794AC3">
        <w:t>i</w:t>
      </w:r>
      <w:r w:rsidRPr="00794AC3">
        <w:rPr>
          <w:rFonts w:hint="cs"/>
          <w:rtl/>
        </w:rPr>
        <w:t xml:space="preserve"> ל־</w:t>
      </w:r>
      <w:r w:rsidRPr="00794AC3">
        <w:t>g</w:t>
      </w:r>
      <w:r w:rsidRPr="00794AC3">
        <w:rPr>
          <w:rFonts w:hint="cs"/>
          <w:rtl/>
        </w:rPr>
        <w:t xml:space="preserve"> שווה להסתברות ששחקן </w:t>
      </w:r>
      <w:r w:rsidRPr="00794AC3">
        <w:t>i</w:t>
      </w:r>
      <w:r w:rsidRPr="00794AC3">
        <w:rPr>
          <w:rFonts w:hint="cs"/>
          <w:rtl/>
        </w:rPr>
        <w:t xml:space="preserve"> מקבל את חפץ </w:t>
      </w:r>
      <w:r w:rsidRPr="00794AC3">
        <w:t>g</w:t>
      </w:r>
      <w:r w:rsidRPr="00794AC3">
        <w:rPr>
          <w:rFonts w:hint="cs"/>
          <w:rtl/>
        </w:rPr>
        <w:t>.</w:t>
      </w:r>
    </w:p>
    <w:p w14:paraId="1980D7B7" w14:textId="77777777" w:rsidR="00794AC3" w:rsidRDefault="00794AC3" w:rsidP="00CD2C50">
      <w:pPr>
        <w:rPr>
          <w:rtl/>
        </w:rPr>
      </w:pPr>
    </w:p>
    <w:p w14:paraId="7E79C2B7" w14:textId="53B56BFA" w:rsidR="00CD2C50" w:rsidRDefault="00CD2C50" w:rsidP="00CD2C50">
      <w:pPr>
        <w:rPr>
          <w:rtl/>
        </w:rPr>
      </w:pPr>
      <w:r>
        <w:rPr>
          <w:rFonts w:hint="cs"/>
          <w:rtl/>
        </w:rPr>
        <w:t>הנה גרף הצריכה המתאים למטריצה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13894579 \h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D44E15">
        <w:rPr>
          <w:b/>
          <w:bCs/>
          <w:lang w:val="en-GB"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>:</w:t>
      </w:r>
    </w:p>
    <w:p w14:paraId="0D1AB05C" w14:textId="691A5032" w:rsidR="00CD2C50" w:rsidRDefault="00CD2C50" w:rsidP="00CD2C50">
      <w:pPr>
        <w:rPr>
          <w:rtl/>
        </w:rPr>
      </w:pPr>
    </w:p>
    <w:p w14:paraId="2F570E06" w14:textId="3EFEBEE6" w:rsidR="00CD2C50" w:rsidRDefault="00CD2C50" w:rsidP="00CD2C50"/>
    <w:p w14:paraId="6C225B2E" w14:textId="6D73E042" w:rsidR="006C179D" w:rsidRDefault="006C179D" w:rsidP="006C179D">
      <w:pPr>
        <w:rPr>
          <w:rtl/>
        </w:rPr>
      </w:pPr>
    </w:p>
    <w:p w14:paraId="62ECC59C" w14:textId="0FFD4175" w:rsidR="00785B01" w:rsidRPr="00CD4C01" w:rsidRDefault="00785B01" w:rsidP="006C179D">
      <w:pPr>
        <w:rPr>
          <w:rtl/>
        </w:rPr>
      </w:pPr>
    </w:p>
    <w:p w14:paraId="569BB0A3" w14:textId="36B4B9DA" w:rsidR="00961F05" w:rsidRDefault="00961F05" w:rsidP="007A5653">
      <w:pPr>
        <w:rPr>
          <w:rtl/>
        </w:rPr>
      </w:pPr>
    </w:p>
    <w:p w14:paraId="317BADB9" w14:textId="4DEE5179" w:rsidR="00EB74ED" w:rsidRDefault="004A5188" w:rsidP="00BC1D7C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4400" behindDoc="0" locked="0" layoutInCell="1" allowOverlap="1" wp14:anchorId="1085DC8D" wp14:editId="3183C8D6">
                <wp:simplePos x="0" y="0"/>
                <wp:positionH relativeFrom="margin">
                  <wp:posOffset>321310</wp:posOffset>
                </wp:positionH>
                <wp:positionV relativeFrom="paragraph">
                  <wp:posOffset>-238125</wp:posOffset>
                </wp:positionV>
                <wp:extent cx="4248150" cy="1428750"/>
                <wp:effectExtent l="0" t="0" r="19050" b="19050"/>
                <wp:wrapNone/>
                <wp:docPr id="363" name="קבוצה 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61" name="קבוצה 361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61" name="קבוצה 61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23" name="אליפסה 2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D55565" w14:textId="36DBD4A9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אליפסה 25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3E0311" w14:textId="4AE27DAF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אליפסה 27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893C50" w14:textId="0C09AB7E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אליפסה 28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D00608" w14:textId="506459DB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אליפסה 29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EA0FDE" w14:textId="61B359C9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אליפסה 33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734EEB" w14:textId="39B2702C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אליפסה 34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E4CA4D" w14:textId="2C53E6A2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אליפסה 37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A565C2" w14:textId="7B3789E6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2" name="קבוצה 232"/>
                          <wpg:cNvGrpSpPr/>
                          <wpg:grpSpPr>
                            <a:xfrm>
                              <a:off x="386759" y="335811"/>
                              <a:ext cx="3482340" cy="662025"/>
                              <a:chOff x="-14619" y="13306"/>
                              <a:chExt cx="3482420" cy="662443"/>
                            </a:xfrm>
                          </wpg:grpSpPr>
                          <wps:wsp>
                            <wps:cNvPr id="38" name="מחבר ישר 38"/>
                            <wps:cNvCnPr/>
                            <wps:spPr>
                              <a:xfrm>
                                <a:off x="3315401" y="81927"/>
                                <a:ext cx="152400" cy="523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מחבר ישר 40"/>
                            <wps:cNvCnPr/>
                            <wps:spPr>
                              <a:xfrm flipH="1">
                                <a:off x="2429050" y="81927"/>
                                <a:ext cx="7239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מחבר ישר 41"/>
                            <wps:cNvCnPr/>
                            <wps:spPr>
                              <a:xfrm flipH="1">
                                <a:off x="1396817" y="67318"/>
                                <a:ext cx="1065997" cy="578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מחבר ישר 42"/>
                            <wps:cNvCnPr/>
                            <wps:spPr>
                              <a:xfrm flipH="1">
                                <a:off x="112196" y="28049"/>
                                <a:ext cx="2085975" cy="647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מחבר ישר 43"/>
                            <wps:cNvCnPr/>
                            <wps:spPr>
                              <a:xfrm flipH="1">
                                <a:off x="45190" y="15065"/>
                                <a:ext cx="1162952" cy="64935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מחבר ישר 44"/>
                            <wps:cNvCnPr/>
                            <wps:spPr>
                              <a:xfrm flipH="1">
                                <a:off x="1323917" y="93147"/>
                                <a:ext cx="762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מחבר ישר 45"/>
                            <wps:cNvCnPr/>
                            <wps:spPr>
                              <a:xfrm>
                                <a:off x="1523150" y="13306"/>
                                <a:ext cx="1731829" cy="63406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מחבר ישר 46"/>
                            <wps:cNvCnPr/>
                            <wps:spPr>
                              <a:xfrm flipH="1">
                                <a:off x="-14619" y="65098"/>
                                <a:ext cx="30037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מחבר ישר 47"/>
                            <wps:cNvCnPr/>
                            <wps:spPr>
                              <a:xfrm>
                                <a:off x="438603" y="65098"/>
                                <a:ext cx="1710707" cy="59277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62" name="קבוצה 362"/>
                        <wpg:cNvGrpSpPr/>
                        <wpg:grpSpPr>
                          <a:xfrm>
                            <a:off x="287079" y="191386"/>
                            <a:ext cx="3758831" cy="501724"/>
                            <a:chOff x="0" y="0"/>
                            <a:chExt cx="3758831" cy="501724"/>
                          </a:xfrm>
                        </wpg:grpSpPr>
                        <wps:wsp>
                          <wps:cNvPr id="49" name="תיבת טקסט 49"/>
                          <wps:cNvSpPr txBox="1"/>
                          <wps:spPr>
                            <a:xfrm>
                              <a:off x="3349256" y="233916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C6D6AC" w14:textId="1B9CA910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תיבת טקסט 51"/>
                          <wps:cNvSpPr txBox="1"/>
                          <wps:spPr>
                            <a:xfrm>
                              <a:off x="2945219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DE111C" w14:textId="57C75406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תיבת טקסט 53"/>
                          <wps:cNvSpPr txBox="1"/>
                          <wps:spPr>
                            <a:xfrm>
                              <a:off x="2381693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61787A" w14:textId="77777777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תיבת טקסט 54"/>
                          <wps:cNvSpPr txBox="1"/>
                          <wps:spPr>
                            <a:xfrm>
                              <a:off x="1860698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356BE" w14:textId="77777777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תיבת טקסט 55"/>
                          <wps:cNvSpPr txBox="1"/>
                          <wps:spPr>
                            <a:xfrm>
                              <a:off x="1541721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2AB625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תיבת טקסט 56"/>
                          <wps:cNvSpPr txBox="1"/>
                          <wps:spPr>
                            <a:xfrm>
                              <a:off x="1339702" y="14885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F73FE2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תיבת טקסט 57"/>
                          <wps:cNvSpPr txBox="1"/>
                          <wps:spPr>
                            <a:xfrm>
                              <a:off x="882502" y="31897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07CC52" w14:textId="4AEF65A4" w:rsidR="001C218C" w:rsidRDefault="001C218C">
                                <w: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תיבת טקסט 59"/>
                          <wps:cNvSpPr txBox="1"/>
                          <wps:spPr>
                            <a:xfrm>
                              <a:off x="467832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936A1C" w14:textId="77777777" w:rsidR="001C218C" w:rsidRDefault="001C218C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תיבת טקסט 60"/>
                          <wps:cNvSpPr txBox="1"/>
                          <wps:spPr>
                            <a:xfrm>
                              <a:off x="0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751563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85DC8D" id="קבוצה 363" o:spid="_x0000_s1026" style="position:absolute;left:0;text-align:left;margin-left:25.3pt;margin-top:-18.75pt;width:334.5pt;height:112.5pt;z-index:252134400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">
                <v:group id="קבוצה 361" o:spid="_x0000_s102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      <v:group id="קבוצה 61" o:spid="_x0000_s102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oval id="אליפסה 23" o:spid="_x0000_s102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4FD55565" w14:textId="36DBD4A9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25" o:spid="_x0000_s103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0D3E0311" w14:textId="4AE27DAF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27" o:spid="_x0000_s103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17893C50" w14:textId="0C09AB7E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28" o:spid="_x0000_s103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" fillcolor="white [3201]" strokecolor="#4f81bd [3204]" strokeweight="2pt">
                      <v:textbox>
                        <w:txbxContent>
                          <w:p w14:paraId="58D00608" w14:textId="506459DB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29" o:spid="_x0000_s103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7CEA0FDE" w14:textId="61B359C9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3" o:spid="_x0000_s103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5A734EEB" w14:textId="39B2702C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4" o:spid="_x0000_s103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20E4CA4D" w14:textId="2C53E6A2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7" o:spid="_x0000_s103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AJ7xQAAANs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B5Abcv4QfI5RUAAP//AwBQSwECLQAUAAYACAAAACEA2+H2y+4AAACFAQAAEwAAAAAAAAAA&#10;AAAAAAAAAAAAW0NvbnRlbnRfVHlwZXNdLnhtbFBLAQItABQABgAIAAAAIQBa9CxbvwAAABUBAAAL&#10;AAAAAAAAAAAAAAAAAB8BAABfcmVscy8ucmVsc1BLAQItABQABgAIAAAAIQCIPAJ7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47A565C2" w14:textId="7B3789E6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232" o:spid="_x0000_s1037" style="position:absolute;left:3867;top:3358;width:34823;height:6620" coordorigin="-146,133" coordsize="34824,6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<v:line id="מחבר ישר 38" o:spid="_x0000_s1038" style="position:absolute;visibility:visible;mso-wrap-style:square" from="33154,819" to="34678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" strokecolor="#8064a2 [3207]" strokeweight="2pt">
                      <v:shadow on="t" color="black" opacity="24903f" origin=",.5" offset="0,.55556mm"/>
                    </v:line>
                    <v:line id="מחבר ישר 40" o:spid="_x0000_s1039" style="position:absolute;flip:x;visibility:visible;mso-wrap-style:square" from="24290,819" to="3152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" strokecolor="#8064a2 [3207]" strokeweight="2pt">
                      <v:shadow on="t" color="black" opacity="24903f" origin=",.5" offset="0,.55556mm"/>
                    </v:line>
                    <v:line id="מחבר ישר 41" o:spid="_x0000_s1040" style="position:absolute;flip:x;visibility:visible;mso-wrap-style:square" from="13968,673" to="24628,6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2" o:spid="_x0000_s1041" style="position:absolute;flip:x;visibility:visible;mso-wrap-style:square" from="1121,280" to="21981,6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" strokecolor="#8064a2 [3207]" strokeweight="2pt">
                      <v:shadow on="t" color="black" opacity="24903f" origin=",.5" offset="0,.55556mm"/>
                    </v:line>
                    <v:line id="מחבר ישר 43" o:spid="_x0000_s1042" style="position:absolute;flip:x;visibility:visible;mso-wrap-style:square" from="451,150" to="12081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4" o:spid="_x0000_s1043" style="position:absolute;flip:x;visibility:visible;mso-wrap-style:square" from="13239,931" to="14001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5" o:spid="_x0000_s1044" style="position:absolute;visibility:visible;mso-wrap-style:square" from="15231,133" to="32549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46" o:spid="_x0000_s1045" style="position:absolute;flip:x;visibility:visible;mso-wrap-style:square" from="-146,650" to="2857,6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7" o:spid="_x0000_s1046" style="position:absolute;visibility:visible;mso-wrap-style:square" from="4386,650" to="21493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</v:group>
                </v:group>
                <v:group id="קבוצה 362" o:spid="_x0000_s1047" style="position:absolute;left:2870;top:1913;width:37589;height:5018" coordsize="37588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תיבת טקסט 49" o:spid="_x0000_s1048" type="#_x0000_t202" style="position:absolute;left:33492;top:233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5AC6D6AC" w14:textId="1B9CA910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1" o:spid="_x0000_s1049" type="#_x0000_t202" style="position:absolute;left:29452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14:paraId="6BDE111C" w14:textId="57C75406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3" o:spid="_x0000_s1050" type="#_x0000_t202" style="position:absolute;left:23816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4761787A" w14:textId="77777777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4" o:spid="_x0000_s1051" type="#_x0000_t202" style="position:absolute;left:18606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3E6356BE" w14:textId="77777777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5" o:spid="_x0000_s1052" type="#_x0000_t202" style="position:absolute;left:15417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14:paraId="7B2AB625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6" o:spid="_x0000_s1053" type="#_x0000_t202" style="position:absolute;left:13397;top:148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30F73FE2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7" o:spid="_x0000_s1054" type="#_x0000_t202" style="position:absolute;left:8825;top:31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14:paraId="5407CC52" w14:textId="4AEF65A4" w:rsidR="001C218C" w:rsidRDefault="001C218C">
                          <w:r>
                            <w:t>0.4</w:t>
                          </w:r>
                        </w:p>
                      </w:txbxContent>
                    </v:textbox>
                  </v:shape>
                  <v:shape id="תיבת טקסט 59" o:spid="_x0000_s1055" type="#_x0000_t202" style="position:absolute;left:467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28936A1C" w14:textId="77777777" w:rsidR="001C218C" w:rsidRDefault="001C218C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60" o:spid="_x0000_s1056" type="#_x0000_t202" style="position:absolute;top:1063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43751563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0760AFAA" w14:textId="1F0EFA89" w:rsidR="004B6EE1" w:rsidRDefault="004B6EE1" w:rsidP="00BC1D7C">
      <w:pPr>
        <w:rPr>
          <w:rtl/>
        </w:rPr>
      </w:pPr>
    </w:p>
    <w:p w14:paraId="60E98204" w14:textId="77777777" w:rsidR="004B6EE1" w:rsidRDefault="004B6EE1" w:rsidP="00BC1D7C">
      <w:pPr>
        <w:rPr>
          <w:rtl/>
        </w:rPr>
      </w:pPr>
    </w:p>
    <w:p w14:paraId="6D0F71DB" w14:textId="77777777" w:rsidR="004B6EE1" w:rsidRDefault="004B6EE1" w:rsidP="00BC1D7C">
      <w:pPr>
        <w:rPr>
          <w:rtl/>
        </w:rPr>
      </w:pPr>
    </w:p>
    <w:p w14:paraId="4E74D8C0" w14:textId="77777777" w:rsidR="006F04F2" w:rsidRDefault="006F04F2" w:rsidP="006F04F2">
      <w:pPr>
        <w:pStyle w:val="a5"/>
        <w:pBdr>
          <w:bottom w:val="single" w:sz="4" w:space="1" w:color="auto"/>
        </w:pBdr>
        <w:rPr>
          <w:rtl/>
        </w:rPr>
      </w:pPr>
    </w:p>
    <w:p w14:paraId="056EE960" w14:textId="77777777" w:rsidR="00941331" w:rsidRDefault="00941331" w:rsidP="00EF6BC0">
      <w:pPr>
        <w:rPr>
          <w:rtl/>
        </w:rPr>
      </w:pPr>
    </w:p>
    <w:p w14:paraId="221D0ED0" w14:textId="77777777" w:rsidR="004A5188" w:rsidRDefault="004A5188" w:rsidP="00EF6BC0">
      <w:pPr>
        <w:rPr>
          <w:rtl/>
        </w:rPr>
      </w:pPr>
    </w:p>
    <w:p w14:paraId="3090D501" w14:textId="77777777" w:rsidR="004A5188" w:rsidRDefault="004A5188" w:rsidP="00EF6BC0">
      <w:pPr>
        <w:rPr>
          <w:rtl/>
        </w:rPr>
      </w:pPr>
    </w:p>
    <w:p w14:paraId="6CCD5136" w14:textId="3F4863E6" w:rsidR="00EF6BC0" w:rsidRDefault="00EF6BC0" w:rsidP="00EF6BC0">
      <w:pPr>
        <w:rPr>
          <w:rtl/>
        </w:rPr>
      </w:pPr>
      <w:r>
        <w:rPr>
          <w:rFonts w:hint="cs"/>
          <w:rtl/>
        </w:rPr>
        <w:t xml:space="preserve">כל </w:t>
      </w:r>
      <w:r w:rsidR="00B9091C">
        <w:rPr>
          <w:rFonts w:hint="cs"/>
          <w:rtl/>
        </w:rPr>
        <w:t xml:space="preserve">השמה </w:t>
      </w:r>
      <w:r>
        <w:rPr>
          <w:rFonts w:hint="cs"/>
          <w:rtl/>
        </w:rPr>
        <w:t>אפשרית של שחקנים לחפצים מתאימה ל</w:t>
      </w:r>
      <w:r w:rsidRPr="00EF6BC0">
        <w:rPr>
          <w:rStyle w:val="affff7"/>
          <w:rFonts w:hint="cs"/>
          <w:rtl/>
        </w:rPr>
        <w:t>שידוך מושלם</w:t>
      </w:r>
      <w:r>
        <w:rPr>
          <w:rFonts w:hint="cs"/>
          <w:rtl/>
        </w:rPr>
        <w:t xml:space="preserve"> בגרף הצריכה. לדוגמה, ההשמה </w:t>
      </w:r>
      <w:r w:rsidR="00D223E4">
        <w:rPr>
          <w:rFonts w:hint="cs"/>
          <w:rtl/>
        </w:rPr>
        <w:t>א–צריף, ב–מכולה, ג–בקתה, ד</w:t>
      </w:r>
      <w:r w:rsidR="00D223E4">
        <w:rPr>
          <w:rFonts w:hint="eastAsia"/>
          <w:rtl/>
        </w:rPr>
        <w:t>–</w:t>
      </w:r>
      <w:r w:rsidR="00D223E4">
        <w:rPr>
          <w:rFonts w:hint="cs"/>
          <w:rtl/>
        </w:rPr>
        <w:t>מרתף</w:t>
      </w:r>
      <w:r w:rsidR="00946E40">
        <w:rPr>
          <w:rFonts w:hint="cs"/>
          <w:rtl/>
        </w:rPr>
        <w:t xml:space="preserve"> מתאימה לשידוך הבא:</w:t>
      </w:r>
    </w:p>
    <w:p w14:paraId="65493DF8" w14:textId="009C3CC5" w:rsidR="00B9091C" w:rsidRDefault="00B155DF" w:rsidP="00BC1D7C">
      <w:pPr>
        <w:rPr>
          <w:rtl/>
        </w:rPr>
      </w:pPr>
      <w:r>
        <w:rPr>
          <w:noProof/>
          <w:rtl/>
          <w:lang w:val="he-IL"/>
        </w:rPr>
        <mc:AlternateContent>
          <mc:Choice Requires="wpg">
            <w:drawing>
              <wp:anchor distT="0" distB="0" distL="114300" distR="114300" simplePos="0" relativeHeight="252146688" behindDoc="0" locked="0" layoutInCell="1" allowOverlap="1" wp14:anchorId="04D40918" wp14:editId="1B5B3C5A">
                <wp:simplePos x="0" y="0"/>
                <wp:positionH relativeFrom="margin">
                  <wp:align>right</wp:align>
                </wp:positionH>
                <wp:positionV relativeFrom="paragraph">
                  <wp:posOffset>134295</wp:posOffset>
                </wp:positionV>
                <wp:extent cx="4248150" cy="1428750"/>
                <wp:effectExtent l="0" t="0" r="19050" b="19050"/>
                <wp:wrapNone/>
                <wp:docPr id="364" name="קבוצה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233" name="קבוצה 233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234" name="אליפסה 234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53986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אליפסה 235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4CA77D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אליפסה 236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C25022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אליפסה 237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90D95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אליפסה 238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DACFD0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אליפסה 239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6351BB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אליפסה 240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32D61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אליפסה 241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30AFC9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4" name="מחבר ישר 244"/>
                        <wps:cNvCnPr/>
                        <wps:spPr>
                          <a:xfrm flipH="1">
                            <a:off x="2842880" y="412454"/>
                            <a:ext cx="723900" cy="5429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מחבר ישר 245"/>
                        <wps:cNvCnPr/>
                        <wps:spPr>
                          <a:xfrm flipH="1">
                            <a:off x="1811522" y="423087"/>
                            <a:ext cx="914400" cy="552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מחבר ישר 249"/>
                        <wps:cNvCnPr/>
                        <wps:spPr>
                          <a:xfrm>
                            <a:off x="1951961" y="325179"/>
                            <a:ext cx="1714500" cy="647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מחבר ישר 250"/>
                        <wps:cNvCnPr/>
                        <wps:spPr>
                          <a:xfrm flipH="1">
                            <a:off x="418657" y="391189"/>
                            <a:ext cx="285750" cy="609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D40918" id="קבוצה 364" o:spid="_x0000_s1057" style="position:absolute;left:0;text-align:left;margin-left:283.3pt;margin-top:10.55pt;width:334.5pt;height:112.5pt;z-index:252146688;mso-position-horizontal:right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">
                <v:group id="קבוצה 233" o:spid="_x0000_s105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oval id="אליפסה 234" o:spid="_x0000_s105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5A153986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235" o:spid="_x0000_s106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7B4CA77D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236" o:spid="_x0000_s106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46C25022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237" o:spid="_x0000_s106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27890D95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238" o:spid="_x0000_s106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4FDACFD0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39" o:spid="_x0000_s106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Dyh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hA/v8LtTDgCcnkFAAD//wMAUEsBAi0AFAAGAAgAAAAhANvh9svuAAAAhQEAABMAAAAAAAAA&#10;AAAAAAAAAAAAAFtDb250ZW50X1R5cGVzXS54bWxQSwECLQAUAAYACAAAACEAWvQsW78AAAAVAQAA&#10;CwAAAAAAAAAAAAAAAAAfAQAAX3JlbHMvLnJlbHNQSwECLQAUAAYACAAAACEA7CA8oc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186351BB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0" o:spid="_x0000_s106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35432D61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1" o:spid="_x0000_s106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6D30AFC9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line id="מחבר ישר 244" o:spid="_x0000_s1067" style="position:absolute;flip:x;visibility:visible;mso-wrap-style:square" from="28428,4124" to="35667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5" o:spid="_x0000_s1068" style="position:absolute;flip:x;visibility:visible;mso-wrap-style:square" from="18115,4230" to="27259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9" o:spid="_x0000_s1069" style="position:absolute;visibility:visible;mso-wrap-style:square" from="19519,3251" to="36664,9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v:line id="מחבר ישר 250" o:spid="_x0000_s1070" style="position:absolute;flip:x;visibility:visible;mso-wrap-style:square" from="4186,3911" to="704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47C27C66" w14:textId="10761C83" w:rsidR="00946E40" w:rsidRDefault="00946E40" w:rsidP="00BC1D7C">
      <w:pPr>
        <w:rPr>
          <w:rtl/>
        </w:rPr>
      </w:pPr>
    </w:p>
    <w:p w14:paraId="1547FB1F" w14:textId="395EC204" w:rsidR="00946E40" w:rsidRDefault="00946E40" w:rsidP="00BC1D7C">
      <w:pPr>
        <w:rPr>
          <w:rtl/>
        </w:rPr>
      </w:pPr>
    </w:p>
    <w:p w14:paraId="23F71CB6" w14:textId="77777777" w:rsidR="00946E40" w:rsidRDefault="00946E40" w:rsidP="00BC1D7C"/>
    <w:p w14:paraId="5FD9A581" w14:textId="77777777" w:rsidR="001B00BD" w:rsidRDefault="001B00BD" w:rsidP="00BC1D7C">
      <w:pPr>
        <w:rPr>
          <w:rtl/>
        </w:rPr>
      </w:pPr>
    </w:p>
    <w:p w14:paraId="4C2022DE" w14:textId="77777777" w:rsidR="001B00BD" w:rsidRDefault="001B00BD" w:rsidP="00BC1D7C">
      <w:pPr>
        <w:rPr>
          <w:rtl/>
        </w:rPr>
      </w:pPr>
    </w:p>
    <w:p w14:paraId="304A1DD7" w14:textId="77777777" w:rsidR="001B00BD" w:rsidRDefault="001B00BD" w:rsidP="00BC1D7C">
      <w:pPr>
        <w:rPr>
          <w:rtl/>
        </w:rPr>
      </w:pPr>
    </w:p>
    <w:p w14:paraId="6F87C965" w14:textId="77777777" w:rsidR="001B00BD" w:rsidRDefault="001B00BD" w:rsidP="00BC1D7C">
      <w:pPr>
        <w:rPr>
          <w:rtl/>
        </w:rPr>
      </w:pPr>
    </w:p>
    <w:p w14:paraId="695CA2AB" w14:textId="71C564ED" w:rsidR="006D55F0" w:rsidRDefault="006D55F0" w:rsidP="006C655F">
      <w:pPr>
        <w:rPr>
          <w:rtl/>
        </w:rPr>
      </w:pPr>
    </w:p>
    <w:p w14:paraId="3CBDCFE9" w14:textId="77777777" w:rsidR="00941331" w:rsidRDefault="00941331" w:rsidP="006C655F">
      <w:pPr>
        <w:rPr>
          <w:rtl/>
        </w:rPr>
      </w:pPr>
    </w:p>
    <w:p w14:paraId="609B1ED8" w14:textId="13AD5604" w:rsidR="003A7762" w:rsidRDefault="006C655F" w:rsidP="006C655F">
      <w:pPr>
        <w:rPr>
          <w:rtl/>
        </w:rPr>
      </w:pPr>
      <w:r>
        <w:rPr>
          <w:rFonts w:hint="cs"/>
          <w:rtl/>
        </w:rPr>
        <w:t xml:space="preserve">אנחנו רוצים "לפרק" את </w:t>
      </w:r>
      <w:proofErr w:type="spellStart"/>
      <w:r>
        <w:rPr>
          <w:rFonts w:hint="cs"/>
          <w:rtl/>
        </w:rPr>
        <w:t>גרף־הצריכה</w:t>
      </w:r>
      <w:proofErr w:type="spellEnd"/>
      <w:r>
        <w:rPr>
          <w:rFonts w:hint="cs"/>
          <w:rtl/>
        </w:rPr>
        <w:t xml:space="preserve"> לשידוכים מושלמים. הפירוק נקרא </w:t>
      </w:r>
      <w:proofErr w:type="spellStart"/>
      <w:r>
        <w:rPr>
          <w:rFonts w:hint="cs"/>
          <w:rtl/>
        </w:rPr>
        <w:t>על־שם</w:t>
      </w:r>
      <w:proofErr w:type="spellEnd"/>
      <w:r>
        <w:rPr>
          <w:rFonts w:hint="cs"/>
          <w:rtl/>
        </w:rPr>
        <w:t xml:space="preserve"> המתמטיקאי </w:t>
      </w:r>
      <w:proofErr w:type="spellStart"/>
      <w:r>
        <w:rPr>
          <w:rFonts w:hint="cs"/>
          <w:rtl/>
        </w:rPr>
        <w:t>גאר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בירקהוף</w:t>
      </w:r>
      <w:proofErr w:type="spellEnd"/>
      <w:r w:rsidR="00C5356F">
        <w:rPr>
          <w:rFonts w:hint="cs"/>
          <w:rtl/>
        </w:rPr>
        <w:t xml:space="preserve"> (</w:t>
      </w:r>
      <w:r w:rsidR="00C5356F">
        <w:t>Birkhoff</w:t>
      </w:r>
      <w:r w:rsidR="00C5356F">
        <w:rPr>
          <w:rFonts w:hint="cs"/>
          <w:rtl/>
        </w:rPr>
        <w:t>)</w:t>
      </w:r>
      <w:r>
        <w:rPr>
          <w:rFonts w:hint="cs"/>
          <w:rtl/>
        </w:rPr>
        <w:t>,</w:t>
      </w:r>
      <w:r w:rsidR="0020748F" w:rsidRPr="0020748F">
        <w:rPr>
          <w:rStyle w:val="EndnoteReference"/>
          <w:rtl/>
        </w:rPr>
        <w:t xml:space="preserve"> </w:t>
      </w:r>
      <w:r>
        <w:rPr>
          <w:rFonts w:hint="cs"/>
          <w:rtl/>
        </w:rPr>
        <w:t>שתיאר את הפירוק לראשונה.</w:t>
      </w:r>
    </w:p>
    <w:p w14:paraId="0039833D" w14:textId="77777777" w:rsidR="00C5356F" w:rsidRDefault="00C5356F" w:rsidP="006C655F">
      <w:pPr>
        <w:rPr>
          <w:rtl/>
        </w:rPr>
      </w:pPr>
    </w:p>
    <w:p w14:paraId="6C7821B8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C5356F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נתון גרף </w:t>
      </w:r>
      <w:r>
        <w:t>G</w:t>
      </w:r>
      <w:r>
        <w:rPr>
          <w:rFonts w:hint="cs"/>
          <w:rtl/>
        </w:rPr>
        <w:t xml:space="preserve"> עם משקלים חיוביים על הקשתות. </w:t>
      </w:r>
      <w:r w:rsidRPr="00830C38">
        <w:rPr>
          <w:rStyle w:val="affff7"/>
          <w:rFonts w:hint="cs"/>
          <w:rtl/>
        </w:rPr>
        <w:t xml:space="preserve">פירוק </w:t>
      </w:r>
      <w:proofErr w:type="spellStart"/>
      <w:r w:rsidRPr="00830C38">
        <w:rPr>
          <w:rStyle w:val="affff7"/>
          <w:rFonts w:hint="cs"/>
          <w:rtl/>
        </w:rPr>
        <w:t>בירקהוף</w:t>
      </w:r>
      <w:proofErr w:type="spellEnd"/>
      <w:r w:rsidRPr="00830C38">
        <w:rPr>
          <w:rStyle w:val="affff7"/>
          <w:rFonts w:hint="cs"/>
          <w:rtl/>
        </w:rPr>
        <w:t xml:space="preserve"> (</w:t>
      </w:r>
      <w:r w:rsidRPr="00830C38">
        <w:rPr>
          <w:rStyle w:val="affff7"/>
        </w:rPr>
        <w:t>Birkhoff decomposition</w:t>
      </w:r>
      <w:r w:rsidRPr="00830C38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הוא </w:t>
      </w:r>
      <w:r w:rsidRPr="00F26EFC">
        <w:rPr>
          <w:rFonts w:hint="cs"/>
          <w:rtl/>
        </w:rPr>
        <w:t xml:space="preserve">סדרה של </w:t>
      </w:r>
      <w:r>
        <w:rPr>
          <w:rFonts w:hint="cs"/>
          <w:rtl/>
        </w:rPr>
        <w:t xml:space="preserve">שידוכים מושלמים </w:t>
      </w:r>
      <w:r w:rsidRPr="00F26EFC">
        <w:t>X</w:t>
      </w:r>
      <w:r w:rsidRPr="00F26EFC">
        <w:rPr>
          <w:vertAlign w:val="subscript"/>
        </w:rPr>
        <w:t>1</w:t>
      </w:r>
      <w:r w:rsidRPr="00F26EFC">
        <w:t>,...,</w:t>
      </w:r>
      <w:proofErr w:type="spellStart"/>
      <w:r w:rsidRPr="00F26EFC">
        <w:t>X</w:t>
      </w:r>
      <w:r w:rsidRPr="00F26EFC">
        <w:rPr>
          <w:vertAlign w:val="subscript"/>
        </w:rPr>
        <w:t>k</w:t>
      </w:r>
      <w:proofErr w:type="spellEnd"/>
      <w:r w:rsidRPr="00F26EFC">
        <w:rPr>
          <w:rFonts w:hint="cs"/>
          <w:rtl/>
        </w:rPr>
        <w:t xml:space="preserve"> (עבור </w:t>
      </w:r>
      <w:r w:rsidRPr="00F26EFC">
        <w:t>k</w:t>
      </w:r>
      <w:r w:rsidRPr="00F26EFC">
        <w:rPr>
          <w:rFonts w:hint="cs"/>
          <w:rtl/>
        </w:rPr>
        <w:t xml:space="preserve"> שלם כלשהו), וסדרה מקבילה של </w:t>
      </w:r>
      <w:r>
        <w:rPr>
          <w:rFonts w:hint="cs"/>
          <w:rtl/>
        </w:rPr>
        <w:t>משקלים</w:t>
      </w:r>
      <w:r w:rsidRPr="00F26EFC">
        <w:rPr>
          <w:rFonts w:hint="cs"/>
          <w:rtl/>
        </w:rPr>
        <w:t xml:space="preserve">, </w:t>
      </w:r>
      <w:r w:rsidRPr="00F26EFC">
        <w:t>p</w:t>
      </w:r>
      <w:proofErr w:type="gramStart"/>
      <w:r w:rsidRPr="00F26EFC">
        <w:rPr>
          <w:vertAlign w:val="subscript"/>
        </w:rPr>
        <w:t>1</w:t>
      </w:r>
      <w:r w:rsidRPr="00F26EFC">
        <w:t>,...</w:t>
      </w:r>
      <w:proofErr w:type="gramEnd"/>
      <w:r w:rsidRPr="00F26EFC">
        <w:t>,p</w:t>
      </w:r>
      <w:r w:rsidRPr="00F26EFC">
        <w:rPr>
          <w:vertAlign w:val="subscript"/>
        </w:rPr>
        <w:t>k</w:t>
      </w:r>
      <w:r w:rsidRPr="00F26EFC">
        <w:rPr>
          <w:rFonts w:hint="cs"/>
          <w:rtl/>
        </w:rPr>
        <w:t xml:space="preserve">, כך </w:t>
      </w:r>
      <w:r>
        <w:rPr>
          <w:rFonts w:hint="cs"/>
          <w:rtl/>
        </w:rPr>
        <w:t xml:space="preserve">שהמשקל של כל קשת </w:t>
      </w:r>
      <w:r>
        <w:t>e</w:t>
      </w:r>
      <w:r>
        <w:rPr>
          <w:rFonts w:hint="cs"/>
          <w:rtl/>
        </w:rPr>
        <w:t xml:space="preserve"> בגרף </w:t>
      </w:r>
      <w:r>
        <w:t>G</w:t>
      </w:r>
      <w:r>
        <w:rPr>
          <w:rFonts w:hint="cs"/>
          <w:rtl/>
        </w:rPr>
        <w:t xml:space="preserve"> שווה לסכום המשקלים של השידוכים המכילים את </w:t>
      </w:r>
      <w:r>
        <w:t>e</w:t>
      </w:r>
      <w:r>
        <w:rPr>
          <w:rFonts w:hint="cs"/>
          <w:rtl/>
        </w:rPr>
        <w:t>.</w:t>
      </w:r>
    </w:p>
    <w:p w14:paraId="74FFD420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E6FED73" w14:textId="57B27A04" w:rsidR="00830C38" w:rsidRDefault="00400E27" w:rsidP="00C5356F">
      <w:pPr>
        <w:rPr>
          <w:rtl/>
        </w:rPr>
      </w:pPr>
      <w:r>
        <w:rPr>
          <w:rFonts w:hint="cs"/>
          <w:rtl/>
        </w:rPr>
        <w:t xml:space="preserve">האם לכל גרף יש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>?</w:t>
      </w:r>
      <w:r>
        <w:rPr>
          <w:rFonts w:hint="cs"/>
        </w:rPr>
        <w:t xml:space="preserve"> </w:t>
      </w:r>
      <w:r w:rsidR="00DB704C">
        <w:rPr>
          <w:rFonts w:hint="cs"/>
          <w:rtl/>
        </w:rPr>
        <w:t>התשובה היא ל</w:t>
      </w:r>
      <w:r>
        <w:rPr>
          <w:rFonts w:hint="cs"/>
          <w:rtl/>
        </w:rPr>
        <w:t>א</w:t>
      </w:r>
      <w:r w:rsidR="005E5B2F">
        <w:rPr>
          <w:rFonts w:hint="cs"/>
          <w:rtl/>
        </w:rPr>
        <w:t xml:space="preserve">: הרי יש גרפים שאין בהם אפילו שידוך מושלם אחד. אבל </w:t>
      </w:r>
      <w:r w:rsidR="009B5829">
        <w:rPr>
          <w:rFonts w:hint="cs"/>
          <w:rtl/>
        </w:rPr>
        <w:t xml:space="preserve">אנחנו מתעניינים </w:t>
      </w:r>
      <w:r w:rsidR="00D179BA">
        <w:rPr>
          <w:rFonts w:hint="cs"/>
          <w:rtl/>
        </w:rPr>
        <w:t xml:space="preserve">בגרפים מיוחדים </w:t>
      </w:r>
      <w:r w:rsidR="00D179BA">
        <w:rPr>
          <w:rtl/>
        </w:rPr>
        <w:t>–</w:t>
      </w:r>
      <w:r w:rsidR="00D179BA">
        <w:rPr>
          <w:rFonts w:hint="cs"/>
          <w:rtl/>
        </w:rPr>
        <w:t xml:space="preserve"> </w:t>
      </w:r>
      <w:proofErr w:type="spellStart"/>
      <w:r w:rsidR="00D179BA">
        <w:rPr>
          <w:rFonts w:hint="cs"/>
          <w:rtl/>
        </w:rPr>
        <w:t>גרפי־צריכה</w:t>
      </w:r>
      <w:proofErr w:type="spellEnd"/>
      <w:r w:rsidR="00D179BA">
        <w:rPr>
          <w:rFonts w:hint="cs"/>
          <w:rtl/>
        </w:rPr>
        <w:t xml:space="preserve"> של </w:t>
      </w:r>
      <w:r w:rsidR="001B7478">
        <w:rPr>
          <w:rFonts w:hint="cs"/>
          <w:rtl/>
        </w:rPr>
        <w:t>מטריצת השמה אקראית</w:t>
      </w:r>
      <w:r w:rsidR="00D179BA">
        <w:rPr>
          <w:rFonts w:hint="cs"/>
          <w:rtl/>
        </w:rPr>
        <w:t xml:space="preserve">. </w:t>
      </w:r>
      <w:r w:rsidR="007736E5">
        <w:rPr>
          <w:rFonts w:hint="cs"/>
          <w:rtl/>
        </w:rPr>
        <w:t>ה</w:t>
      </w:r>
      <w:r w:rsidR="00D179BA">
        <w:rPr>
          <w:rFonts w:hint="cs"/>
          <w:rtl/>
        </w:rPr>
        <w:t xml:space="preserve">גרפים האלה </w:t>
      </w:r>
      <w:r w:rsidR="007736E5">
        <w:rPr>
          <w:rFonts w:hint="cs"/>
          <w:rtl/>
        </w:rPr>
        <w:t>מתאפיינים בתכונה הבאה:</w:t>
      </w:r>
    </w:p>
    <w:p w14:paraId="0832053D" w14:textId="77777777" w:rsidR="006557C0" w:rsidRDefault="006557C0" w:rsidP="00C5356F">
      <w:pPr>
        <w:rPr>
          <w:rtl/>
        </w:rPr>
      </w:pPr>
    </w:p>
    <w:p w14:paraId="2F0EDC44" w14:textId="6824DF16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6557C0">
        <w:rPr>
          <w:rFonts w:hint="cs"/>
          <w:b/>
          <w:bCs/>
          <w:rtl/>
        </w:rPr>
        <w:t>הגדרה</w:t>
      </w:r>
      <w:r>
        <w:rPr>
          <w:rFonts w:hint="cs"/>
          <w:rtl/>
        </w:rPr>
        <w:t>.</w:t>
      </w:r>
      <w:r w:rsidRPr="006557C0">
        <w:rPr>
          <w:rFonts w:hint="cs"/>
          <w:rtl/>
        </w:rPr>
        <w:t xml:space="preserve"> </w:t>
      </w:r>
      <w:r>
        <w:rPr>
          <w:rFonts w:hint="cs"/>
          <w:rtl/>
        </w:rPr>
        <w:t xml:space="preserve">גרף </w:t>
      </w:r>
      <w:r>
        <w:t>G</w:t>
      </w:r>
      <w:r>
        <w:rPr>
          <w:rFonts w:hint="cs"/>
          <w:rtl/>
        </w:rPr>
        <w:t xml:space="preserve"> עם משקלים חיוביים על הקשתות נקרא </w:t>
      </w:r>
      <w:r w:rsidRPr="007736E5">
        <w:rPr>
          <w:rStyle w:val="affff7"/>
          <w:rFonts w:hint="cs"/>
          <w:rtl/>
        </w:rPr>
        <w:t>מאוזן</w:t>
      </w:r>
      <w:r>
        <w:rPr>
          <w:rFonts w:hint="cs"/>
          <w:rtl/>
        </w:rPr>
        <w:t xml:space="preserve"> אם לכל קודקוד </w:t>
      </w:r>
      <w:r>
        <w:t>v</w:t>
      </w:r>
      <w:r>
        <w:rPr>
          <w:rFonts w:hint="cs"/>
          <w:rtl/>
        </w:rPr>
        <w:t xml:space="preserve"> בגרף, סכום המשקלים של הקשתות המחוברות ל-</w:t>
      </w:r>
      <w:r>
        <w:t>v</w:t>
      </w:r>
      <w:r>
        <w:rPr>
          <w:rFonts w:hint="cs"/>
          <w:rtl/>
        </w:rPr>
        <w:t xml:space="preserve"> הוא מספר קבוע.</w:t>
      </w:r>
    </w:p>
    <w:p w14:paraId="397C473C" w14:textId="77777777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D9DDB37" w14:textId="77777777" w:rsidR="006557C0" w:rsidRDefault="0096789C" w:rsidP="002F0FED">
      <w:pPr>
        <w:rPr>
          <w:rtl/>
        </w:rPr>
      </w:pPr>
      <w:proofErr w:type="spellStart"/>
      <w:r>
        <w:rPr>
          <w:rFonts w:hint="cs"/>
          <w:rtl/>
        </w:rPr>
        <w:t>גר</w:t>
      </w:r>
      <w:r w:rsidR="001B7478">
        <w:rPr>
          <w:rFonts w:hint="cs"/>
          <w:rtl/>
        </w:rPr>
        <w:t>ף</w:t>
      </w:r>
      <w:r>
        <w:rPr>
          <w:rFonts w:hint="cs"/>
          <w:rtl/>
        </w:rPr>
        <w:t>־</w:t>
      </w:r>
      <w:r w:rsidR="00572470">
        <w:rPr>
          <w:rFonts w:hint="cs"/>
          <w:rtl/>
        </w:rPr>
        <w:t>ה</w:t>
      </w:r>
      <w:r>
        <w:rPr>
          <w:rFonts w:hint="cs"/>
          <w:rtl/>
        </w:rPr>
        <w:t>צריכה</w:t>
      </w:r>
      <w:proofErr w:type="spellEnd"/>
      <w:r>
        <w:rPr>
          <w:rFonts w:hint="cs"/>
          <w:rtl/>
        </w:rPr>
        <w:t xml:space="preserve"> של </w:t>
      </w:r>
      <w:r w:rsidR="00572470">
        <w:rPr>
          <w:rFonts w:hint="cs"/>
          <w:rtl/>
        </w:rPr>
        <w:t xml:space="preserve">כל </w:t>
      </w:r>
      <w:r w:rsidR="001B7478">
        <w:rPr>
          <w:rFonts w:hint="cs"/>
          <w:rtl/>
        </w:rPr>
        <w:t>מטריצת השמה אקראית</w:t>
      </w:r>
      <w:r>
        <w:rPr>
          <w:rFonts w:hint="cs"/>
          <w:rtl/>
        </w:rPr>
        <w:t xml:space="preserve"> </w:t>
      </w:r>
      <w:r w:rsidR="001B7478">
        <w:rPr>
          <w:rFonts w:hint="cs"/>
          <w:rtl/>
        </w:rPr>
        <w:t>הוא מאוזן</w:t>
      </w:r>
      <w:r>
        <w:rPr>
          <w:rFonts w:hint="cs"/>
          <w:rtl/>
        </w:rPr>
        <w:t xml:space="preserve">, כי </w:t>
      </w:r>
      <w:r w:rsidR="00796DC4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המשקלים</w:t>
      </w:r>
      <w:r w:rsidR="002808FC">
        <w:rPr>
          <w:rFonts w:hint="cs"/>
          <w:rtl/>
        </w:rPr>
        <w:t xml:space="preserve"> של הקשתות המחוברות </w:t>
      </w:r>
      <w:r w:rsidR="00796DC4">
        <w:rPr>
          <w:rFonts w:hint="cs"/>
          <w:rtl/>
        </w:rPr>
        <w:t xml:space="preserve">אליו </w:t>
      </w:r>
      <w:r>
        <w:rPr>
          <w:rFonts w:hint="cs"/>
          <w:rtl/>
        </w:rPr>
        <w:t xml:space="preserve">הוא </w:t>
      </w:r>
      <w:r>
        <w:t>1</w:t>
      </w:r>
      <w:r w:rsidR="0072229E">
        <w:rPr>
          <w:rFonts w:hint="cs"/>
          <w:rtl/>
        </w:rPr>
        <w:t>. הדבר נובע</w:t>
      </w:r>
      <w:r w:rsidR="002F0FED">
        <w:rPr>
          <w:rFonts w:hint="cs"/>
          <w:rtl/>
        </w:rPr>
        <w:t xml:space="preserve"> מההגדרה של השמה אקראית: סכום הסתברויות ההשמה של כל חפץ הוא </w:t>
      </w:r>
      <w:r w:rsidR="002F0FED">
        <w:t>1</w:t>
      </w:r>
      <w:r w:rsidR="002F0FED">
        <w:rPr>
          <w:rFonts w:hint="cs"/>
          <w:rtl/>
        </w:rPr>
        <w:t xml:space="preserve">,  וסכום ההסתברויות </w:t>
      </w:r>
      <w:proofErr w:type="spellStart"/>
      <w:r w:rsidR="002F0FED">
        <w:rPr>
          <w:rFonts w:hint="cs"/>
          <w:rtl/>
        </w:rPr>
        <w:t>המשוייכות</w:t>
      </w:r>
      <w:proofErr w:type="spellEnd"/>
      <w:r w:rsidR="002F0FED">
        <w:rPr>
          <w:rFonts w:hint="cs"/>
          <w:rtl/>
        </w:rPr>
        <w:t xml:space="preserve"> לכל שחקן הוא </w:t>
      </w:r>
      <w:r w:rsidR="002F0FED">
        <w:t>1</w:t>
      </w:r>
      <w:r w:rsidR="002F0FED">
        <w:rPr>
          <w:rFonts w:hint="cs"/>
          <w:rtl/>
        </w:rPr>
        <w:t>.</w:t>
      </w:r>
    </w:p>
    <w:p w14:paraId="65A5C387" w14:textId="77777777" w:rsidR="006557C0" w:rsidRDefault="006557C0" w:rsidP="002F0FED">
      <w:pPr>
        <w:rPr>
          <w:rtl/>
        </w:rPr>
      </w:pPr>
    </w:p>
    <w:p w14:paraId="58B0C1EC" w14:textId="320B1595" w:rsidR="009B5829" w:rsidRDefault="006557C0" w:rsidP="002F0FED">
      <w:pPr>
        <w:rPr>
          <w:rtl/>
        </w:rPr>
      </w:pPr>
      <w:r w:rsidRPr="006557C0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  <w:r w:rsidR="005940BF">
        <w:rPr>
          <w:rFonts w:hint="cs"/>
          <w:rtl/>
        </w:rPr>
        <w:t xml:space="preserve">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ולא ריק יש שידוך מושלם.</w:t>
      </w:r>
    </w:p>
    <w:p w14:paraId="337E7B30" w14:textId="66A45C4F" w:rsidR="00C321EF" w:rsidRDefault="00C321EF" w:rsidP="006123D2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773638">
        <w:rPr>
          <w:b/>
          <w:bCs/>
          <w:rtl/>
        </w:rPr>
        <w:t xml:space="preserve"> </w:t>
      </w:r>
      <w:r w:rsidR="007360E6">
        <w:rPr>
          <w:rFonts w:hint="cs"/>
          <w:rtl/>
        </w:rPr>
        <w:t>נוכיח את המשפט בעזרת</w:t>
      </w:r>
      <w:r w:rsidR="00042E56">
        <w:rPr>
          <w:rFonts w:hint="cs"/>
          <w:rtl/>
        </w:rPr>
        <w:t xml:space="preserve"> משפט ידוע בתורת הגרפים –</w:t>
      </w:r>
      <w:r w:rsidR="007360E6">
        <w:rPr>
          <w:rFonts w:hint="cs"/>
          <w:rtl/>
        </w:rPr>
        <w:t xml:space="preserve"> </w:t>
      </w:r>
      <w:r w:rsidR="007360E6" w:rsidRPr="007360E6">
        <w:rPr>
          <w:rStyle w:val="affff8"/>
          <w:rFonts w:hint="cs"/>
          <w:rtl/>
        </w:rPr>
        <w:t>משפט הנישואין של הול</w:t>
      </w:r>
      <w:r w:rsidR="000F3188">
        <w:rPr>
          <w:rStyle w:val="affff8"/>
          <w:rFonts w:hint="cs"/>
          <w:rtl/>
        </w:rPr>
        <w:t xml:space="preserve"> (</w:t>
      </w:r>
      <w:r w:rsidR="000F3188">
        <w:rPr>
          <w:rStyle w:val="affff8"/>
        </w:rPr>
        <w:t xml:space="preserve">Hall's marriage </w:t>
      </w:r>
      <w:proofErr w:type="spellStart"/>
      <w:r w:rsidR="000F3188">
        <w:rPr>
          <w:rStyle w:val="affff8"/>
        </w:rPr>
        <w:t>theoren</w:t>
      </w:r>
      <w:proofErr w:type="spellEnd"/>
      <w:r w:rsidR="000F3188">
        <w:rPr>
          <w:rStyle w:val="affff8"/>
          <w:rFonts w:hint="cs"/>
          <w:rtl/>
        </w:rPr>
        <w:t>)</w:t>
      </w:r>
      <w:r w:rsidR="007360E6">
        <w:rPr>
          <w:rFonts w:hint="cs"/>
          <w:rtl/>
        </w:rPr>
        <w:t xml:space="preserve">. </w:t>
      </w:r>
      <w:r w:rsidR="00042E56">
        <w:rPr>
          <w:rFonts w:hint="cs"/>
          <w:rtl/>
        </w:rPr>
        <w:t>ה</w:t>
      </w:r>
      <w:r w:rsidR="007360E6">
        <w:rPr>
          <w:rFonts w:hint="cs"/>
          <w:rtl/>
        </w:rPr>
        <w:t>משפט קובע</w:t>
      </w:r>
      <w:r w:rsidR="00042E56">
        <w:rPr>
          <w:rFonts w:hint="cs"/>
          <w:rtl/>
        </w:rPr>
        <w:t>, שבגר</w:t>
      </w:r>
      <w:r w:rsidR="006123D2">
        <w:rPr>
          <w:rFonts w:hint="cs"/>
          <w:rtl/>
        </w:rPr>
        <w:t xml:space="preserve">ף </w:t>
      </w:r>
      <w:proofErr w:type="spellStart"/>
      <w:r w:rsidR="006123D2">
        <w:rPr>
          <w:rFonts w:hint="cs"/>
          <w:rtl/>
        </w:rPr>
        <w:t>דו־צדדי</w:t>
      </w:r>
      <w:proofErr w:type="spellEnd"/>
      <w:r w:rsidR="006123D2">
        <w:rPr>
          <w:rFonts w:hint="cs"/>
          <w:rtl/>
        </w:rPr>
        <w:t xml:space="preserve"> יש שידוך מושלם אם־ורק־אם, לכל קבוצה של </w:t>
      </w:r>
      <w:r w:rsidR="006123D2">
        <w:t>k</w:t>
      </w:r>
      <w:r w:rsidR="006123D2">
        <w:rPr>
          <w:rFonts w:hint="cs"/>
          <w:rtl/>
        </w:rPr>
        <w:t xml:space="preserve"> קודקודים באחד הצדדים, יש ביחד לפחות </w:t>
      </w:r>
      <w:r w:rsidR="006123D2">
        <w:t>k</w:t>
      </w:r>
      <w:r w:rsidR="006123D2">
        <w:rPr>
          <w:rFonts w:hint="cs"/>
          <w:rtl/>
        </w:rPr>
        <w:t xml:space="preserve"> שכנים בצד השני.</w:t>
      </w:r>
    </w:p>
    <w:p w14:paraId="72EC5DD7" w14:textId="782E6549" w:rsidR="005059DF" w:rsidRDefault="00243896" w:rsidP="006557C0">
      <w:pPr>
        <w:pStyle w:val="afffff"/>
        <w:rPr>
          <w:rtl/>
        </w:rPr>
      </w:pPr>
      <w:r>
        <w:rPr>
          <w:rFonts w:hint="cs"/>
          <w:rtl/>
        </w:rPr>
        <w:t>נוכיח כעת, ש</w:t>
      </w:r>
      <w:r w:rsidR="00EB11F2">
        <w:rPr>
          <w:rFonts w:hint="cs"/>
          <w:rtl/>
        </w:rPr>
        <w:t xml:space="preserve">התנאי של הול מתקיים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. </w:t>
      </w:r>
      <w:r w:rsidR="00C90157">
        <w:rPr>
          <w:rFonts w:hint="cs"/>
          <w:rtl/>
        </w:rPr>
        <w:t xml:space="preserve">נסמן באות </w:t>
      </w:r>
      <w:r w:rsidR="00C90157">
        <w:t>w</w:t>
      </w:r>
      <w:r w:rsidR="00C90157">
        <w:rPr>
          <w:rFonts w:hint="cs"/>
          <w:rtl/>
        </w:rPr>
        <w:t xml:space="preserve"> את סכום משקלי</w:t>
      </w:r>
      <w:r w:rsidR="003419A7">
        <w:rPr>
          <w:rFonts w:hint="cs"/>
          <w:rtl/>
        </w:rPr>
        <w:t xml:space="preserve"> הקשתות המחוברות לקודקוד כלשהו </w:t>
      </w:r>
      <w:r w:rsidR="00C90157">
        <w:rPr>
          <w:rFonts w:hint="cs"/>
          <w:rtl/>
        </w:rPr>
        <w:t xml:space="preserve">(המשקל זהה </w:t>
      </w:r>
      <w:r w:rsidR="00C3158B">
        <w:rPr>
          <w:rFonts w:hint="cs"/>
          <w:rtl/>
        </w:rPr>
        <w:t xml:space="preserve">לכל הקודקודים, לפי הגדרת גרף מאוזן). </w:t>
      </w:r>
      <w:r>
        <w:rPr>
          <w:rFonts w:hint="cs"/>
          <w:rtl/>
        </w:rPr>
        <w:t xml:space="preserve">ניקח קבוצה כלשהי של </w:t>
      </w:r>
      <w:r>
        <w:t>k</w:t>
      </w:r>
      <w:r>
        <w:rPr>
          <w:rFonts w:hint="cs"/>
          <w:rtl/>
        </w:rPr>
        <w:t xml:space="preserve"> קודקודים באחד הצדדים, ונסתכל על כל הצלעות היוצאות מהן. סכום המשקלים על כל הצלעות הללו</w:t>
      </w:r>
      <w:r w:rsidR="00C3158B">
        <w:rPr>
          <w:rFonts w:hint="cs"/>
          <w:rtl/>
        </w:rPr>
        <w:t xml:space="preserve"> הוא </w:t>
      </w:r>
      <w:r w:rsidR="00915C29" w:rsidRPr="00A64C1A">
        <w:rPr>
          <w:noProof/>
          <w:position w:val="-6"/>
        </w:rPr>
        <w:object w:dxaOrig="460" w:dyaOrig="260" w14:anchorId="2BAC2A85">
          <v:shape id="_x0000_i1056" type="#_x0000_t75" alt="" style="width:23.5pt;height:13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808777187" r:id="rId71"/>
        </w:object>
      </w:r>
      <w:r w:rsidR="00C3158B">
        <w:rPr>
          <w:rFonts w:hint="cs"/>
          <w:rtl/>
        </w:rPr>
        <w:t>.</w:t>
      </w:r>
      <w:r w:rsidR="004F5B86">
        <w:rPr>
          <w:rFonts w:hint="cs"/>
          <w:rtl/>
        </w:rPr>
        <w:t xml:space="preserve"> כל קודקוד בצד השני "תורם" לסכום הזה לכל היותר את סכום המשקלים</w:t>
      </w:r>
      <w:r w:rsidR="006E456F">
        <w:rPr>
          <w:rFonts w:hint="cs"/>
          <w:rtl/>
        </w:rPr>
        <w:t xml:space="preserve"> בקשתות המחוברות אליו</w:t>
      </w:r>
      <w:r w:rsidR="004F5B86">
        <w:rPr>
          <w:rFonts w:hint="cs"/>
          <w:rtl/>
        </w:rPr>
        <w:t xml:space="preserve">, שהוא </w:t>
      </w:r>
      <w:r w:rsidR="004F5B86">
        <w:t>w</w:t>
      </w:r>
      <w:r w:rsidR="004F5B86">
        <w:rPr>
          <w:rFonts w:hint="cs"/>
          <w:rtl/>
        </w:rPr>
        <w:t xml:space="preserve">. לכן, כדי להגיע לסכום של </w:t>
      </w:r>
      <w:r w:rsidR="00915C29" w:rsidRPr="00A64C1A">
        <w:rPr>
          <w:noProof/>
          <w:position w:val="-6"/>
        </w:rPr>
        <w:object w:dxaOrig="460" w:dyaOrig="260" w14:anchorId="4CE2338F">
          <v:shape id="_x0000_i1057" type="#_x0000_t75" alt="" style="width:23.5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808777188" r:id="rId73"/>
        </w:object>
      </w:r>
      <w:r w:rsidR="004F5B86">
        <w:rPr>
          <w:rFonts w:hint="cs"/>
          <w:rtl/>
        </w:rPr>
        <w:t xml:space="preserve">, חייבים להיות בצד השני לפחות </w:t>
      </w:r>
      <w:r w:rsidR="004F5B86">
        <w:t>k</w:t>
      </w:r>
      <w:r w:rsidR="004F5B86">
        <w:rPr>
          <w:rFonts w:hint="cs"/>
          <w:rtl/>
        </w:rPr>
        <w:t xml:space="preserve"> שכנים. </w:t>
      </w:r>
      <w:r w:rsidR="006557C0">
        <w:rPr>
          <w:rFonts w:hint="cs"/>
          <w:rtl/>
        </w:rPr>
        <w:t xml:space="preserve">   ***</w:t>
      </w:r>
    </w:p>
    <w:p w14:paraId="781A2C4B" w14:textId="77777777" w:rsidR="006557C0" w:rsidRDefault="006557C0" w:rsidP="006557C0">
      <w:pPr>
        <w:pStyle w:val="afffff"/>
        <w:rPr>
          <w:rtl/>
        </w:rPr>
      </w:pPr>
    </w:p>
    <w:p w14:paraId="7FE55E8A" w14:textId="19E7F69B" w:rsidR="00C321EF" w:rsidRDefault="00FF1A4B" w:rsidP="00C321EF">
      <w:pPr>
        <w:rPr>
          <w:rtl/>
        </w:rPr>
      </w:pPr>
      <w:r>
        <w:rPr>
          <w:rFonts w:hint="cs"/>
          <w:rtl/>
        </w:rPr>
        <w:t>כעת נוכיח</w:t>
      </w:r>
      <w:r w:rsidR="005D0C92">
        <w:rPr>
          <w:rFonts w:hint="cs"/>
          <w:rtl/>
        </w:rPr>
        <w:t xml:space="preserve">, שלכל גרף </w:t>
      </w:r>
      <w:proofErr w:type="spellStart"/>
      <w:r w:rsidR="005D0C92">
        <w:rPr>
          <w:rFonts w:hint="cs"/>
          <w:rtl/>
        </w:rPr>
        <w:t>דו־צדדי</w:t>
      </w:r>
      <w:proofErr w:type="spellEnd"/>
      <w:r w:rsidR="005D0C92">
        <w:rPr>
          <w:rFonts w:hint="cs"/>
          <w:rtl/>
        </w:rPr>
        <w:t xml:space="preserve"> מאוזן יש פירוק </w:t>
      </w:r>
      <w:proofErr w:type="spellStart"/>
      <w:r w:rsidR="005D0C92">
        <w:rPr>
          <w:rFonts w:hint="cs"/>
          <w:rtl/>
        </w:rPr>
        <w:t>בירקהוף</w:t>
      </w:r>
      <w:proofErr w:type="spellEnd"/>
      <w:r w:rsidR="005D0C92">
        <w:rPr>
          <w:rFonts w:hint="cs"/>
          <w:rtl/>
        </w:rPr>
        <w:t xml:space="preserve">. ההוכחה היא </w:t>
      </w:r>
      <w:proofErr w:type="spellStart"/>
      <w:r w:rsidR="005D0C92">
        <w:rPr>
          <w:rFonts w:hint="cs"/>
          <w:rtl/>
        </w:rPr>
        <w:t>על־ידי</w:t>
      </w:r>
      <w:proofErr w:type="spellEnd"/>
      <w:r w:rsidR="005D0C92">
        <w:rPr>
          <w:rFonts w:hint="cs"/>
          <w:rtl/>
        </w:rPr>
        <w:t xml:space="preserve"> אלגוריתם</w:t>
      </w:r>
      <w:r w:rsidR="005059DF">
        <w:rPr>
          <w:rFonts w:hint="cs"/>
          <w:rtl/>
        </w:rPr>
        <w:t xml:space="preserve"> המוצא פירוק כזה</w:t>
      </w:r>
      <w:r w:rsidR="005D0C92">
        <w:rPr>
          <w:rFonts w:hint="cs"/>
          <w:rtl/>
        </w:rPr>
        <w:t>.</w:t>
      </w:r>
    </w:p>
    <w:p w14:paraId="329A9C10" w14:textId="77777777" w:rsidR="00D83F33" w:rsidRDefault="00D83F33" w:rsidP="00C321EF">
      <w:pPr>
        <w:rPr>
          <w:rtl/>
        </w:rPr>
      </w:pPr>
    </w:p>
    <w:p w14:paraId="6C6DD216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הקלט:</w:t>
      </w:r>
      <w:r w:rsidRPr="00D83F33">
        <w:rPr>
          <w:rFonts w:hint="cs"/>
        </w:rPr>
        <w:t xml:space="preserve"> </w:t>
      </w:r>
      <w:r w:rsidRPr="00D83F33">
        <w:rPr>
          <w:rFonts w:hint="cs"/>
          <w:rtl/>
        </w:rPr>
        <w:t xml:space="preserve">גרף </w:t>
      </w:r>
      <w:proofErr w:type="spellStart"/>
      <w:r w:rsidRPr="00D83F33">
        <w:rPr>
          <w:rFonts w:hint="cs"/>
          <w:rtl/>
        </w:rPr>
        <w:t>דו־צדדי</w:t>
      </w:r>
      <w:proofErr w:type="spellEnd"/>
      <w:r w:rsidRPr="00D83F33">
        <w:rPr>
          <w:rFonts w:hint="cs"/>
          <w:rtl/>
        </w:rPr>
        <w:t xml:space="preserve"> מאוזן ולא ריק, </w:t>
      </w:r>
      <w:r w:rsidRPr="00D83F33">
        <w:t>G</w:t>
      </w:r>
      <w:r w:rsidRPr="00D83F33">
        <w:rPr>
          <w:rFonts w:hint="cs"/>
          <w:rtl/>
        </w:rPr>
        <w:t>.</w:t>
      </w:r>
    </w:p>
    <w:p w14:paraId="4C21790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1. </w:t>
      </w:r>
      <w:proofErr w:type="spellStart"/>
      <w:r w:rsidRPr="00D83F33">
        <w:rPr>
          <w:rFonts w:hint="cs"/>
          <w:rtl/>
        </w:rPr>
        <w:t>איתחול</w:t>
      </w:r>
      <w:proofErr w:type="spellEnd"/>
      <w:r w:rsidRPr="00D83F33">
        <w:rPr>
          <w:rFonts w:hint="cs"/>
          <w:rtl/>
        </w:rPr>
        <w:t xml:space="preserve">: </w:t>
      </w:r>
      <w:r w:rsidRPr="00D83F33">
        <w:t>j=1</w:t>
      </w:r>
      <w:r w:rsidRPr="00D83F33">
        <w:rPr>
          <w:rFonts w:hint="cs"/>
          <w:rtl/>
        </w:rPr>
        <w:t>.</w:t>
      </w:r>
    </w:p>
    <w:p w14:paraId="3B2DA04B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2. מצא שידוך מושלם ב־</w:t>
      </w:r>
      <w:r w:rsidRPr="00D83F33">
        <w:t>G</w:t>
      </w:r>
      <w:r w:rsidRPr="00D83F33">
        <w:rPr>
          <w:rFonts w:hint="cs"/>
          <w:rtl/>
        </w:rPr>
        <w:t xml:space="preserve">; סמן אותו ב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606B3C67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3. מצא את המשקל הקטן ביותר של קשת כלשהי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; סמן אותו ב־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0CF92F7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lastRenderedPageBreak/>
        <w:t xml:space="preserve">4. לכל קשת </w:t>
      </w:r>
      <w:r w:rsidRPr="00D83F33">
        <w:t>e</w:t>
      </w:r>
      <w:r w:rsidRPr="00D83F33">
        <w:rPr>
          <w:rFonts w:hint="cs"/>
          <w:rtl/>
        </w:rPr>
        <w:t xml:space="preserve">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: הפחת 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 מהמשקל של </w:t>
      </w:r>
      <w:r w:rsidRPr="00D83F33">
        <w:t>e</w:t>
      </w:r>
      <w:r w:rsidRPr="00D83F33">
        <w:rPr>
          <w:rFonts w:hint="cs"/>
          <w:rtl/>
        </w:rPr>
        <w:t xml:space="preserve">. אם המשקל החדש </w:t>
      </w:r>
      <w:r w:rsidRPr="00D83F33">
        <w:t>0</w:t>
      </w:r>
      <w:r w:rsidRPr="00D83F33">
        <w:rPr>
          <w:rFonts w:hint="cs"/>
          <w:rtl/>
        </w:rPr>
        <w:t xml:space="preserve">, מחק את </w:t>
      </w:r>
      <w:r w:rsidRPr="00D83F33">
        <w:t>e</w:t>
      </w:r>
      <w:r w:rsidRPr="00D83F33">
        <w:rPr>
          <w:rFonts w:hint="cs"/>
          <w:rtl/>
        </w:rPr>
        <w:t>.</w:t>
      </w:r>
    </w:p>
    <w:p w14:paraId="4E9F6962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5. אם הגרף ריק, סיים;    אחרת, הגדל את </w:t>
      </w:r>
      <w:r w:rsidRPr="00D83F33">
        <w:t>j</w:t>
      </w:r>
      <w:r w:rsidRPr="00D83F33">
        <w:rPr>
          <w:rFonts w:hint="cs"/>
          <w:rtl/>
        </w:rPr>
        <w:t xml:space="preserve"> ב־1 וחזור לצעד 2.</w:t>
      </w:r>
    </w:p>
    <w:p w14:paraId="74E85660" w14:textId="77777777" w:rsidR="00D83F33" w:rsidRDefault="00D83F33" w:rsidP="00C321EF">
      <w:pPr>
        <w:rPr>
          <w:rtl/>
        </w:rPr>
      </w:pPr>
    </w:p>
    <w:p w14:paraId="7F50DD03" w14:textId="4CCBB083" w:rsidR="00D83F33" w:rsidRDefault="00D83F33" w:rsidP="00C321EF">
      <w:pPr>
        <w:rPr>
          <w:rtl/>
        </w:rPr>
      </w:pPr>
      <w:r w:rsidRPr="00D83F33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האלגוריתם הנ"ל מוצא ל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</w:t>
      </w:r>
      <w:r>
        <w:t>G</w:t>
      </w:r>
      <w:r>
        <w:rPr>
          <w:rFonts w:hint="cs"/>
          <w:rtl/>
        </w:rPr>
        <w:t xml:space="preserve">,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בזמן פולינומיאלי במספר הקודקודים.</w:t>
      </w:r>
    </w:p>
    <w:p w14:paraId="7E2E2AF0" w14:textId="1197993D" w:rsidR="00CC4969" w:rsidRPr="005835D6" w:rsidRDefault="00264C95" w:rsidP="00D83F33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b/>
          <w:bCs/>
          <w:rtl/>
        </w:rPr>
        <w:t xml:space="preserve"> </w:t>
      </w:r>
      <w:r w:rsidR="00CC4969">
        <w:rPr>
          <w:rFonts w:hint="cs"/>
          <w:rtl/>
        </w:rPr>
        <w:t xml:space="preserve">נוכיח תחילה </w:t>
      </w:r>
      <w:proofErr w:type="spellStart"/>
      <w:r w:rsidR="00CC4969" w:rsidRPr="00892A50">
        <w:rPr>
          <w:rStyle w:val="affff8"/>
          <w:rFonts w:hint="cs"/>
          <w:rtl/>
        </w:rPr>
        <w:t>טענת־עזר</w:t>
      </w:r>
      <w:proofErr w:type="spellEnd"/>
      <w:r w:rsidR="00CC4969">
        <w:rPr>
          <w:rFonts w:hint="cs"/>
          <w:rtl/>
        </w:rPr>
        <w:t xml:space="preserve">: בכל פעם שהאלגוריתם מגיע לצעד 2, הגרף </w:t>
      </w:r>
      <w:r w:rsidR="00CC4969">
        <w:t>G</w:t>
      </w:r>
      <w:r w:rsidR="00CC4969">
        <w:rPr>
          <w:rFonts w:hint="cs"/>
          <w:rtl/>
        </w:rPr>
        <w:t xml:space="preserve"> מאוזן, ולכן לפי </w:t>
      </w:r>
      <w:r w:rsidR="00D83F33">
        <w:rPr>
          <w:rFonts w:hint="cs"/>
          <w:rtl/>
        </w:rPr>
        <w:t>המשפט שהוכחנו קודם</w:t>
      </w:r>
      <w:r w:rsidR="00E021A1">
        <w:rPr>
          <w:rFonts w:hint="cs"/>
          <w:rtl/>
        </w:rPr>
        <w:t xml:space="preserve"> </w:t>
      </w:r>
      <w:r w:rsidR="00CC4969">
        <w:rPr>
          <w:rFonts w:hint="cs"/>
          <w:rtl/>
        </w:rPr>
        <w:t xml:space="preserve">יש בו שידוך מושלם. </w:t>
      </w:r>
      <w:r w:rsidR="00DD714E" w:rsidRPr="00DD714E">
        <w:rPr>
          <w:rStyle w:val="affff8"/>
          <w:rFonts w:hint="cs"/>
          <w:rtl/>
        </w:rPr>
        <w:t>הוכחה</w:t>
      </w:r>
      <w:r w:rsidR="00DD714E">
        <w:rPr>
          <w:rFonts w:hint="cs"/>
          <w:rtl/>
        </w:rPr>
        <w:t>:</w:t>
      </w:r>
      <w:r w:rsidR="00DD714E">
        <w:rPr>
          <w:rFonts w:hint="cs"/>
        </w:rPr>
        <w:t xml:space="preserve"> </w:t>
      </w:r>
      <w:r w:rsidR="00CC4969">
        <w:rPr>
          <w:rFonts w:hint="cs"/>
          <w:rtl/>
        </w:rPr>
        <w:t xml:space="preserve">בתחילת האלגוריתם, </w:t>
      </w:r>
      <w:r w:rsidR="00892A50">
        <w:rPr>
          <w:rFonts w:hint="cs"/>
          <w:rtl/>
        </w:rPr>
        <w:t xml:space="preserve">הטענה נכונה </w:t>
      </w:r>
      <w:r w:rsidR="00CC4969">
        <w:rPr>
          <w:rFonts w:hint="cs"/>
          <w:rtl/>
        </w:rPr>
        <w:t xml:space="preserve">לפי ההנחה. </w:t>
      </w:r>
      <w:r w:rsidR="00C718D9">
        <w:rPr>
          <w:rFonts w:hint="cs"/>
          <w:rtl/>
        </w:rPr>
        <w:t xml:space="preserve">נסמן באות </w:t>
      </w:r>
      <w:r w:rsidR="00C718D9">
        <w:t>w</w:t>
      </w:r>
      <w:r w:rsidR="00C718D9">
        <w:rPr>
          <w:rFonts w:hint="cs"/>
          <w:rtl/>
        </w:rPr>
        <w:t xml:space="preserve"> את סכום המשקלים </w:t>
      </w:r>
      <w:r w:rsidR="00F21655">
        <w:rPr>
          <w:rFonts w:hint="cs"/>
          <w:rtl/>
        </w:rPr>
        <w:t>בקשתות המחוברות לקודקוד כלשהו</w:t>
      </w:r>
      <w:r w:rsidR="00C718D9">
        <w:rPr>
          <w:rFonts w:hint="cs"/>
          <w:rtl/>
        </w:rPr>
        <w:t xml:space="preserve">. </w:t>
      </w:r>
      <w:r w:rsidR="00CC4969">
        <w:rPr>
          <w:rFonts w:hint="cs"/>
          <w:rtl/>
        </w:rPr>
        <w:t>לאחר שהאלגוריתם מ</w:t>
      </w:r>
      <w:r w:rsidR="00CB243E">
        <w:rPr>
          <w:rFonts w:hint="cs"/>
          <w:rtl/>
        </w:rPr>
        <w:t>ו</w:t>
      </w:r>
      <w:r w:rsidR="00CC4969">
        <w:rPr>
          <w:rFonts w:hint="cs"/>
          <w:rtl/>
        </w:rPr>
        <w:t>צא שידוך מושלם</w:t>
      </w:r>
      <w:r w:rsidR="00CB243E">
        <w:rPr>
          <w:rFonts w:hint="cs"/>
          <w:rtl/>
        </w:rPr>
        <w:t xml:space="preserve">, הוא מפחית מספר קבוע </w:t>
      </w:r>
      <w:proofErr w:type="spellStart"/>
      <w:r w:rsidR="00CB243E">
        <w:t>p</w:t>
      </w:r>
      <w:r w:rsidR="00CB243E">
        <w:rPr>
          <w:vertAlign w:val="subscript"/>
        </w:rPr>
        <w:t>j</w:t>
      </w:r>
      <w:proofErr w:type="spellEnd"/>
      <w:r w:rsidR="00CB243E">
        <w:rPr>
          <w:rFonts w:hint="cs"/>
          <w:rtl/>
        </w:rPr>
        <w:t xml:space="preserve"> מהמשקל של כל קשת בשידוך. </w:t>
      </w:r>
      <w:r w:rsidR="005835D6">
        <w:rPr>
          <w:rFonts w:hint="cs"/>
          <w:rtl/>
        </w:rPr>
        <w:t xml:space="preserve">כיוון שהמספר </w:t>
      </w:r>
      <w:proofErr w:type="spellStart"/>
      <w:r w:rsidR="005835D6">
        <w:t>p</w:t>
      </w:r>
      <w:r w:rsidR="005835D6">
        <w:rPr>
          <w:vertAlign w:val="subscript"/>
        </w:rPr>
        <w:t>j</w:t>
      </w:r>
      <w:proofErr w:type="spellEnd"/>
      <w:r w:rsidR="005835D6">
        <w:rPr>
          <w:rFonts w:hint="cs"/>
          <w:rtl/>
        </w:rPr>
        <w:t xml:space="preserve"> הוא המשקל הקטן ביותר של קשת כלשהי בשידוך, משקלי כל הקשתות נשארים לפחות </w:t>
      </w:r>
      <w:r w:rsidR="005835D6">
        <w:t>0</w:t>
      </w:r>
      <w:r w:rsidR="005835D6">
        <w:rPr>
          <w:rFonts w:hint="cs"/>
          <w:rtl/>
        </w:rPr>
        <w:t xml:space="preserve">. </w:t>
      </w:r>
      <w:r w:rsidR="00CB243E">
        <w:rPr>
          <w:rFonts w:hint="cs"/>
          <w:rtl/>
        </w:rPr>
        <w:t xml:space="preserve">כיוון שהשידוך מושלם, כל קודקוד מופיע בשידוך בדיוק פעם אחת. לכן, </w:t>
      </w:r>
      <w:r w:rsidR="00BE361B">
        <w:rPr>
          <w:rFonts w:hint="cs"/>
          <w:rtl/>
        </w:rPr>
        <w:t xml:space="preserve">לכל קודקוד, </w:t>
      </w:r>
      <w:r w:rsidR="00CB243E">
        <w:rPr>
          <w:rFonts w:hint="cs"/>
          <w:rtl/>
        </w:rPr>
        <w:t>סכום משקלי</w:t>
      </w:r>
      <w:r w:rsidR="00A163C6">
        <w:rPr>
          <w:rFonts w:hint="cs"/>
          <w:rtl/>
        </w:rPr>
        <w:t xml:space="preserve"> הקשתות המחוברות לקודקוד </w:t>
      </w:r>
      <w:r w:rsidR="005835D6">
        <w:rPr>
          <w:rFonts w:hint="cs"/>
          <w:rtl/>
        </w:rPr>
        <w:t xml:space="preserve">משתנה </w:t>
      </w:r>
      <w:r w:rsidR="007659EA">
        <w:rPr>
          <w:rFonts w:hint="cs"/>
          <w:rtl/>
        </w:rPr>
        <w:t xml:space="preserve">ל:  </w:t>
      </w:r>
      <w:r w:rsidR="007659EA">
        <w:t>w–</w:t>
      </w:r>
      <w:proofErr w:type="spellStart"/>
      <w:r w:rsidR="007659EA">
        <w:t>p</w:t>
      </w:r>
      <w:r w:rsidR="007659EA">
        <w:rPr>
          <w:vertAlign w:val="subscript"/>
        </w:rPr>
        <w:t>j</w:t>
      </w:r>
      <w:proofErr w:type="spellEnd"/>
      <w:r w:rsidR="007659EA">
        <w:rPr>
          <w:rFonts w:hint="cs"/>
          <w:rtl/>
        </w:rPr>
        <w:t>.</w:t>
      </w:r>
      <w:r w:rsidR="005835D6">
        <w:rPr>
          <w:rFonts w:hint="cs"/>
          <w:rtl/>
        </w:rPr>
        <w:t xml:space="preserve"> </w:t>
      </w:r>
      <w:r w:rsidR="00CA3E5C">
        <w:rPr>
          <w:rFonts w:hint="cs"/>
          <w:rtl/>
        </w:rPr>
        <w:t xml:space="preserve">סכום המשקלים עדיין קבוע לכל הקודקודים, ולכן הגרף עדיין מאוזן. </w:t>
      </w:r>
      <w:r w:rsidR="00CA3E5C" w:rsidRPr="00CA3E5C">
        <w:rPr>
          <w:rStyle w:val="affff8"/>
          <w:rFonts w:hint="cs"/>
          <w:rtl/>
        </w:rPr>
        <w:t>סוף הוכחת הטענה</w:t>
      </w:r>
      <w:r w:rsidR="00CA3E5C">
        <w:rPr>
          <w:rFonts w:hint="cs"/>
          <w:rtl/>
        </w:rPr>
        <w:t>.</w:t>
      </w:r>
    </w:p>
    <w:p w14:paraId="4E868BBE" w14:textId="3B452E51" w:rsidR="00264C95" w:rsidRDefault="00D51C94" w:rsidP="00D83F33">
      <w:pPr>
        <w:pStyle w:val="afffff"/>
        <w:rPr>
          <w:rtl/>
        </w:rPr>
      </w:pPr>
      <w:r>
        <w:rPr>
          <w:rFonts w:hint="cs"/>
          <w:rtl/>
        </w:rPr>
        <w:t xml:space="preserve">בכל פעם שהאלגוריתם מגיע לצעד 4, לפחות קשת אחת נמחקת </w:t>
      </w:r>
      <w:r>
        <w:rPr>
          <w:rtl/>
        </w:rPr>
        <w:t>–</w:t>
      </w:r>
      <w:r>
        <w:rPr>
          <w:rFonts w:hint="cs"/>
          <w:rtl/>
        </w:rPr>
        <w:t xml:space="preserve"> הקשת שמשקלה היה בדיוק </w:t>
      </w:r>
      <w:proofErr w:type="spellStart"/>
      <w:r>
        <w:t>p</w:t>
      </w:r>
      <w:r>
        <w:rPr>
          <w:vertAlign w:val="subscript"/>
        </w:rPr>
        <w:t>j</w:t>
      </w:r>
      <w:proofErr w:type="spellEnd"/>
      <w:r>
        <w:rPr>
          <w:rFonts w:hint="cs"/>
          <w:rtl/>
        </w:rPr>
        <w:t xml:space="preserve">. מספר הקשתות בגרף הוא לכל היותר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, כאשר </w:t>
      </w:r>
      <w:r>
        <w:t>n</w:t>
      </w:r>
      <w:r>
        <w:rPr>
          <w:rFonts w:hint="cs"/>
          <w:rtl/>
        </w:rPr>
        <w:t xml:space="preserve"> הוא מספר הקודקודים בכל צד</w:t>
      </w:r>
      <w:r w:rsidR="00023302">
        <w:rPr>
          <w:rFonts w:hint="cs"/>
          <w:rtl/>
        </w:rPr>
        <w:t xml:space="preserve"> (כי יש לכל היותר קשת אחת בין כל קודקוד בצד אחד לכל קודקוד בצד השני)</w:t>
      </w:r>
      <w:r>
        <w:rPr>
          <w:rFonts w:hint="cs"/>
          <w:rtl/>
        </w:rPr>
        <w:t xml:space="preserve">. לכן האלגוריתם יסתיים תוך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סיבובים </w:t>
      </w:r>
      <w:r>
        <w:rPr>
          <w:rFonts w:hint="cs"/>
          <w:rtl/>
        </w:rPr>
        <w:t>לכל היותר.</w:t>
      </w:r>
      <w:r w:rsidR="00372E5D"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</w:t>
      </w:r>
      <w:r w:rsidR="000B4AA0"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בכל סיבוב צריך לחשב שידוך מושלם; הדבר ניתן לביצוע ע"י אלגוריתמים ידועים הרצים בזמן פולינומיאלי. לכן האלגוריתם כולו מסתיים בזמן פולינומיאלי. לפי הגדרת המשקלים </w:t>
      </w:r>
      <w:proofErr w:type="spellStart"/>
      <w:r w:rsidR="008F4E19">
        <w:t>p</w:t>
      </w:r>
      <w:r w:rsidR="008F4E19">
        <w:rPr>
          <w:vertAlign w:val="subscript"/>
        </w:rPr>
        <w:t>j</w:t>
      </w:r>
      <w:proofErr w:type="spellEnd"/>
      <w:r w:rsidR="008F4E19">
        <w:rPr>
          <w:rFonts w:hint="cs"/>
          <w:rtl/>
        </w:rPr>
        <w:t xml:space="preserve">, סדרת השידוכים </w:t>
      </w:r>
      <w:r w:rsidR="004C01F2">
        <w:rPr>
          <w:rFonts w:hint="cs"/>
          <w:rtl/>
        </w:rPr>
        <w:t>ו</w:t>
      </w:r>
      <w:r w:rsidR="008F4E19">
        <w:rPr>
          <w:rFonts w:hint="cs"/>
          <w:rtl/>
        </w:rPr>
        <w:t xml:space="preserve">המשקלים שהאלגוריתם מוצא </w:t>
      </w:r>
      <w:r w:rsidR="004C01F2">
        <w:rPr>
          <w:rFonts w:hint="cs"/>
          <w:rtl/>
        </w:rPr>
        <w:t xml:space="preserve">היא </w:t>
      </w:r>
      <w:r w:rsidR="008F4E19">
        <w:rPr>
          <w:rFonts w:hint="cs"/>
          <w:rtl/>
        </w:rPr>
        <w:t xml:space="preserve">פירוק </w:t>
      </w:r>
      <w:proofErr w:type="spellStart"/>
      <w:r w:rsidR="008F4E19">
        <w:rPr>
          <w:rFonts w:hint="cs"/>
          <w:rtl/>
        </w:rPr>
        <w:t>בירקהוף</w:t>
      </w:r>
      <w:proofErr w:type="spellEnd"/>
      <w:r w:rsidR="008F4E19">
        <w:rPr>
          <w:rFonts w:hint="cs"/>
          <w:rtl/>
        </w:rPr>
        <w:t xml:space="preserve"> של </w:t>
      </w:r>
      <w:r w:rsidR="008F4E19">
        <w:t>G</w:t>
      </w:r>
      <w:r w:rsidR="008F4E19">
        <w:rPr>
          <w:rFonts w:hint="cs"/>
          <w:rtl/>
        </w:rPr>
        <w:t>.</w:t>
      </w:r>
      <w:r w:rsidR="00D83F33">
        <w:rPr>
          <w:rFonts w:hint="cs"/>
          <w:rtl/>
        </w:rPr>
        <w:t xml:space="preserve">     ***</w:t>
      </w:r>
    </w:p>
    <w:p w14:paraId="143A0952" w14:textId="77777777" w:rsidR="00D83F33" w:rsidRDefault="00D83F33" w:rsidP="00D83F33">
      <w:pPr>
        <w:pStyle w:val="afffff"/>
        <w:rPr>
          <w:rtl/>
        </w:rPr>
      </w:pPr>
    </w:p>
    <w:p w14:paraId="38EB0DFD" w14:textId="5932E444" w:rsidR="00043865" w:rsidRDefault="00D83F33" w:rsidP="00D83F33">
      <w:pPr>
        <w:pStyle w:val="afffff"/>
      </w:pPr>
      <w:r>
        <w:rPr>
          <w:rFonts w:hint="cs"/>
          <w:rtl/>
        </w:rPr>
        <w:t xml:space="preserve">נדגים את האלגוריתם על הגרף בדוגמה למעלה. </w:t>
      </w:r>
      <w:r w:rsidR="001B64D4">
        <w:rPr>
          <w:rFonts w:hint="cs"/>
          <w:rtl/>
        </w:rPr>
        <w:t xml:space="preserve">נניח </w:t>
      </w:r>
      <w:r w:rsidR="00B9383B">
        <w:rPr>
          <w:rFonts w:hint="cs"/>
          <w:rtl/>
        </w:rPr>
        <w:t>שבסיבוב 1</w:t>
      </w:r>
      <w:r w:rsidR="001B64D4">
        <w:rPr>
          <w:rFonts w:hint="cs"/>
          <w:rtl/>
        </w:rPr>
        <w:t xml:space="preserve"> נמצא השידוך המושלם </w:t>
      </w:r>
      <w:r w:rsidR="00043865">
        <w:rPr>
          <w:rFonts w:hint="cs"/>
          <w:rtl/>
        </w:rPr>
        <w:t>א–צריף, ב–מכולה, ג–בקתה, ד</w:t>
      </w:r>
      <w:r w:rsidR="00043865">
        <w:rPr>
          <w:rFonts w:hint="eastAsia"/>
          <w:rtl/>
        </w:rPr>
        <w:t>–</w:t>
      </w:r>
      <w:r w:rsidR="00043865">
        <w:rPr>
          <w:rFonts w:hint="cs"/>
          <w:rtl/>
        </w:rPr>
        <w:t>מרתף</w:t>
      </w:r>
      <w:r w:rsidR="00B9383B">
        <w:rPr>
          <w:rFonts w:hint="cs"/>
          <w:rtl/>
        </w:rPr>
        <w:t xml:space="preserve"> (זה יהיה השידוך </w:t>
      </w:r>
      <w:r w:rsidR="00B9383B">
        <w:t>X</w:t>
      </w:r>
      <w:r w:rsidR="00B9383B">
        <w:rPr>
          <w:vertAlign w:val="subscript"/>
        </w:rPr>
        <w:t>1</w:t>
      </w:r>
      <w:r w:rsidR="00B9383B">
        <w:rPr>
          <w:rFonts w:hint="cs"/>
          <w:rtl/>
        </w:rPr>
        <w:t xml:space="preserve">). המשקל הקטן ביותר של קשת בשידוך הוא </w:t>
      </w:r>
      <w:r w:rsidR="00B9383B">
        <w:t>0.3</w:t>
      </w:r>
      <w:r w:rsidR="00B9383B">
        <w:rPr>
          <w:rFonts w:hint="cs"/>
          <w:rtl/>
        </w:rPr>
        <w:t xml:space="preserve">, ולכן </w:t>
      </w:r>
      <w:r w:rsidR="00B9383B">
        <w:t>p</w:t>
      </w:r>
      <w:r w:rsidR="00B9383B">
        <w:rPr>
          <w:vertAlign w:val="subscript"/>
        </w:rPr>
        <w:t>1</w:t>
      </w:r>
      <w:r w:rsidR="00B9383B">
        <w:t>=0.3</w:t>
      </w:r>
      <w:r w:rsidR="00B9383B">
        <w:rPr>
          <w:rFonts w:hint="cs"/>
          <w:rtl/>
        </w:rPr>
        <w:t xml:space="preserve">. אחרי שמפחיתים </w:t>
      </w:r>
      <w:r w:rsidR="00B9383B">
        <w:t>0.3</w:t>
      </w:r>
      <w:r w:rsidR="00B9383B">
        <w:rPr>
          <w:rFonts w:hint="cs"/>
          <w:rtl/>
        </w:rPr>
        <w:t xml:space="preserve"> מארבעת הקשתות בשידוך, ומוחקים קשתות שמשקליהן הפכו לאפס, נשאר הגרף הבא:</w:t>
      </w:r>
    </w:p>
    <w:p w14:paraId="517F2C28" w14:textId="3121346B" w:rsidR="00B9383B" w:rsidRDefault="00974729" w:rsidP="00B9383B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04032" behindDoc="0" locked="0" layoutInCell="1" allowOverlap="1" wp14:anchorId="02F36FC4" wp14:editId="7C0BE6C4">
                <wp:simplePos x="0" y="0"/>
                <wp:positionH relativeFrom="margin">
                  <wp:align>center</wp:align>
                </wp:positionH>
                <wp:positionV relativeFrom="paragraph">
                  <wp:posOffset>167731</wp:posOffset>
                </wp:positionV>
                <wp:extent cx="4248150" cy="1428750"/>
                <wp:effectExtent l="0" t="0" r="19050" b="19050"/>
                <wp:wrapNone/>
                <wp:docPr id="358" name="קבוצה 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s:wsp>
                        <wps:cNvPr id="317" name="מחבר ישר 317"/>
                        <wps:cNvCnPr/>
                        <wps:spPr>
                          <a:xfrm flipH="1">
                            <a:off x="1726461" y="412455"/>
                            <a:ext cx="76198" cy="5425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7" name="קבוצה 357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302" name="קבוצה 302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303" name="אליפסה 30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9235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אליפסה 304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5CE2F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אליפסה 305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7B35CD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אליפסה 306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CBFC26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אליפסה 307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50F40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אליפסה 308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76F51A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9" name="אליפסה 309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59AD3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0" name="אליפסה 310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3142DB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6" name="קבוצה 356"/>
                          <wpg:cNvGrpSpPr/>
                          <wpg:grpSpPr>
                            <a:xfrm>
                              <a:off x="439922" y="191386"/>
                              <a:ext cx="3646303" cy="812982"/>
                              <a:chOff x="0" y="0"/>
                              <a:chExt cx="3646303" cy="812982"/>
                            </a:xfrm>
                          </wpg:grpSpPr>
                          <wps:wsp>
                            <wps:cNvPr id="312" name="מחבר ישר 312"/>
                            <wps:cNvCnPr/>
                            <wps:spPr>
                              <a:xfrm>
                                <a:off x="3272613" y="210436"/>
                                <a:ext cx="152396" cy="52354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5" name="מחבר ישר 315"/>
                            <wps:cNvCnPr/>
                            <wps:spPr>
                              <a:xfrm flipH="1">
                                <a:off x="72213" y="165691"/>
                                <a:ext cx="2085927" cy="6472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מחבר ישר 316"/>
                            <wps:cNvCnPr/>
                            <wps:spPr>
                              <a:xfrm flipH="1">
                                <a:off x="0" y="146641"/>
                                <a:ext cx="1162925" cy="6489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4" name="מחבר ישר 314"/>
                            <wps:cNvCnPr/>
                            <wps:spPr>
                              <a:xfrm flipH="1">
                                <a:off x="1358752" y="199804"/>
                                <a:ext cx="1065973" cy="5778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מחבר ישר 320"/>
                            <wps:cNvCnPr/>
                            <wps:spPr>
                              <a:xfrm>
                                <a:off x="393404" y="197589"/>
                                <a:ext cx="1710668" cy="592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55" name="קבוצה 355"/>
                            <wpg:cNvGrpSpPr/>
                            <wpg:grpSpPr>
                              <a:xfrm>
                                <a:off x="355304" y="0"/>
                                <a:ext cx="3290999" cy="501724"/>
                                <a:chOff x="0" y="0"/>
                                <a:chExt cx="3290999" cy="501724"/>
                              </a:xfrm>
                            </wpg:grpSpPr>
                            <wps:wsp>
                              <wps:cNvPr id="328" name="תיבת טקסט 328"/>
                              <wps:cNvSpPr txBox="1"/>
                              <wps:spPr>
                                <a:xfrm>
                                  <a:off x="2881424" y="24454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68D305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3" name="תיבת טקסט 323"/>
                              <wps:cNvSpPr txBox="1"/>
                              <wps:spPr>
                                <a:xfrm>
                                  <a:off x="1913861" y="106326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7F04CB" w14:textId="3B5015C8" w:rsidR="00B9383B" w:rsidRDefault="00B9383B" w:rsidP="00B9383B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0.</w:t>
                                    </w:r>
                                    <w:r w:rsidR="00FE0D5F"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תיבת טקסט 327"/>
                              <wps:cNvSpPr txBox="1"/>
                              <wps:spPr>
                                <a:xfrm>
                                  <a:off x="1392866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034B34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תיבת טקסט 325"/>
                              <wps:cNvSpPr txBox="1"/>
                              <wps:spPr>
                                <a:xfrm>
                                  <a:off x="871870" y="15948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A3D24C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תיבת טקסט 324"/>
                              <wps:cNvSpPr txBox="1"/>
                              <wps:spPr>
                                <a:xfrm>
                                  <a:off x="414670" y="31898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E7E75E" w14:textId="77777777" w:rsidR="00B9383B" w:rsidRDefault="00B9383B" w:rsidP="00B9383B">
                                    <w: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תיבת טקסט 321"/>
                              <wps:cNvSpPr txBox="1"/>
                              <wps:spPr>
                                <a:xfrm>
                                  <a:off x="0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DE99DC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F36FC4" id="קבוצה 358" o:spid="_x0000_s1071" style="position:absolute;left:0;text-align:left;margin-left:0;margin-top:13.2pt;width:334.5pt;height:112.5pt;z-index:252204032;mso-position-horizontal:center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">
                <v:line id="מחבר ישר 317" o:spid="_x0000_s1072" style="position:absolute;flip:x;visibility:visible;mso-wrap-style:square" from="17264,4124" to="18026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" strokecolor="#8064a2 [3207]" strokeweight="2pt">
                  <v:shadow on="t" color="black" opacity="24903f" origin=",.5" offset="0,.55556mm"/>
                </v:line>
                <v:group id="קבוצה 357" o:spid="_x0000_s1073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<v:group id="קבוצה 302" o:spid="_x0000_s1074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oval id="אליפסה 303" o:spid="_x0000_s1075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3C9235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304" o:spid="_x0000_s1076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" fillcolor="white [3201]" strokecolor="#4f81bd [3204]" strokeweight="2pt">
                      <v:textbox>
                        <w:txbxContent>
                          <w:p w14:paraId="465CE2F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305" o:spid="_x0000_s1077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747B35CD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306" o:spid="_x0000_s1078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5CBFC26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307" o:spid="_x0000_s1079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hoxgAAANw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A5WsDtTDgCcnkFAAD//wMAUEsBAi0AFAAGAAgAAAAhANvh9svuAAAAhQEAABMAAAAAAAAA&#10;AAAAAAAAAAAAAFtDb250ZW50X1R5cGVzXS54bWxQSwECLQAUAAYACAAAACEAWvQsW78AAAAVAQAA&#10;CwAAAAAAAAAAAAAAAAAfAQAAX3JlbHMvLnJlbHNQSwECLQAUAAYACAAAACEASn7IaM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6D950F40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8" o:spid="_x0000_s1080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0A76F51A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9" o:spid="_x0000_s1081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mB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vAcvcLtTDgCcnkFAAD//wMAUEsBAi0AFAAGAAgAAAAhANvh9svuAAAAhQEAABMAAAAAAAAA&#10;AAAAAAAAAAAAAFtDb250ZW50X1R5cGVzXS54bWxQSwECLQAUAAYACAAAACEAWvQsW78AAAAVAQAA&#10;CwAAAAAAAAAAAAAAAAAfAQAAX3JlbHMvLnJlbHNQSwECLQAUAAYACAAAACEAVK35gc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10A59AD3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10" o:spid="_x0000_s1082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3C3142DB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356" o:spid="_x0000_s1083" style="position:absolute;left:4399;top:1913;width:36463;height:8130" coordsize="36463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line id="מחבר ישר 312" o:spid="_x0000_s1084" style="position:absolute;visibility:visible;mso-wrap-style:square" from="32726,2104" to="34250,7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315" o:spid="_x0000_s1085" style="position:absolute;flip:x;visibility:visible;mso-wrap-style:square" from="722,1656" to="21581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6" o:spid="_x0000_s1086" style="position:absolute;flip:x;visibility:visible;mso-wrap-style:square" from="0,1466" to="11629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4" o:spid="_x0000_s1087" style="position:absolute;flip:x;visibility:visible;mso-wrap-style:square" from="13587,1998" to="24247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" strokecolor="#8064a2 [3207]" strokeweight="2pt">
                      <v:shadow on="t" color="black" opacity="24903f" origin=",.5" offset="0,.55556mm"/>
                    </v:line>
                    <v:line id="מחבר ישר 320" o:spid="_x0000_s1088" style="position:absolute;visibility:visible;mso-wrap-style:square" from="3934,1975" to="21040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" strokecolor="#8064a2 [3207]" strokeweight="2pt">
                      <v:shadow on="t" color="black" opacity="24903f" origin=",.5" offset="0,.55556mm"/>
                    </v:line>
                    <v:group id="קבוצה 355" o:spid="_x0000_s1089" style="position:absolute;left:3553;width:32910;height:5017" coordsize="32909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<v:shape id="תיבת טקסט 328" o:spid="_x0000_s1090" type="#_x0000_t202" style="position:absolute;left:28814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yF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tp4Jh4BuXgCAAD//wMAUEsBAi0AFAAGAAgAAAAhANvh9svuAAAAhQEAABMAAAAAAAAAAAAAAAAA&#10;AAAAAFtDb250ZW50X1R5cGVzXS54bWxQSwECLQAUAAYACAAAACEAWvQsW78AAAAVAQAACwAAAAAA&#10;AAAAAAAAAAAfAQAAX3JlbHMvLnJlbHNQSwECLQAUAAYACAAAACEA9FchZ8AAAADcAAAADwAAAAAA&#10;AAAAAAAAAAAHAgAAZHJzL2Rvd25yZXYueG1sUEsFBgAAAAADAAMAtwAAAPQCAAAAAA==&#10;" filled="f" stroked="f">
                        <v:textbox>
                          <w:txbxContent>
                            <w:p w14:paraId="7168D305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  <v:shape id="תיבת טקסט 323" o:spid="_x0000_s1091" type="#_x0000_t202" style="position:absolute;left:19138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      <v:textbox>
                          <w:txbxContent>
                            <w:p w14:paraId="7B7F04CB" w14:textId="3B5015C8" w:rsidR="00B9383B" w:rsidRDefault="00B9383B" w:rsidP="00B9383B">
                              <w:pPr>
                                <w:rPr>
                                  <w:rtl/>
                                </w:rPr>
                              </w:pPr>
                              <w:r>
                                <w:t>0.</w:t>
                              </w:r>
                              <w:r w:rsidR="00FE0D5F">
                                <w:t>4</w:t>
                              </w:r>
                            </w:p>
                          </w:txbxContent>
                        </v:textbox>
                      </v:shape>
                      <v:shape id="תיבת טקסט 327" o:spid="_x0000_s1092" type="#_x0000_t202" style="position:absolute;left:1392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<v:textbox>
                          <w:txbxContent>
                            <w:p w14:paraId="38034B34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5" o:spid="_x0000_s1093" type="#_x0000_t202" style="position:absolute;left:8718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      <v:textbox>
                          <w:txbxContent>
                            <w:p w14:paraId="25A3D24C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4" o:spid="_x0000_s1094" type="#_x0000_t202" style="position:absolute;left:4146;top:318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      <v:textbox>
                          <w:txbxContent>
                            <w:p w14:paraId="52E7E75E" w14:textId="77777777" w:rsidR="00B9383B" w:rsidRDefault="00B9383B" w:rsidP="00B9383B">
                              <w:r>
                                <w:t>0.4</w:t>
                              </w:r>
                            </w:p>
                          </w:txbxContent>
                        </v:textbox>
                      </v:shape>
                      <v:shape id="תיבת טקסט 321" o:spid="_x0000_s1095" type="#_x0000_t202" style="position:absolute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Yj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6bwdyYeAZn9AgAA//8DAFBLAQItABQABgAIAAAAIQDb4fbL7gAAAIUBAAATAAAAAAAAAAAA&#10;AAAAAAAAAABbQ29udGVudF9UeXBlc10ueG1sUEsBAi0AFAAGAAgAAAAhAFr0LFu/AAAAFQEAAAsA&#10;AAAAAAAAAAAAAAAAHwEAAF9yZWxzLy5yZWxzUEsBAi0AFAAGAAgAAAAhAGVtiPrEAAAA3AAAAA8A&#10;AAAAAAAAAAAAAAAABwIAAGRycy9kb3ducmV2LnhtbFBLBQYAAAAAAwADALcAAAD4AgAAAAA=&#10;" filled="f" stroked="f">
                        <v:textbox>
                          <w:txbxContent>
                            <w:p w14:paraId="48DE99DC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anchorx="margin"/>
              </v:group>
            </w:pict>
          </mc:Fallback>
        </mc:AlternateContent>
      </w:r>
    </w:p>
    <w:p w14:paraId="16CDC8E9" w14:textId="4093E108" w:rsidR="00B9383B" w:rsidRDefault="00B9383B" w:rsidP="00B9383B"/>
    <w:p w14:paraId="6FA145F8" w14:textId="474D2BDE" w:rsidR="00B9383B" w:rsidRDefault="00B9383B" w:rsidP="00B9383B">
      <w:pPr>
        <w:rPr>
          <w:rtl/>
        </w:rPr>
      </w:pPr>
    </w:p>
    <w:p w14:paraId="19062532" w14:textId="1F34E821" w:rsidR="00B9383B" w:rsidRPr="00CD4C01" w:rsidRDefault="00B9383B" w:rsidP="00B9383B">
      <w:pPr>
        <w:rPr>
          <w:rtl/>
        </w:rPr>
      </w:pPr>
    </w:p>
    <w:p w14:paraId="1BCDAA6F" w14:textId="77777777" w:rsidR="00B9383B" w:rsidRDefault="00B9383B" w:rsidP="00B9383B">
      <w:pPr>
        <w:rPr>
          <w:rtl/>
        </w:rPr>
      </w:pPr>
    </w:p>
    <w:p w14:paraId="3C1031CD" w14:textId="77777777" w:rsidR="00B9383B" w:rsidRDefault="00B9383B" w:rsidP="00B9383B">
      <w:pPr>
        <w:rPr>
          <w:rtl/>
        </w:rPr>
      </w:pPr>
    </w:p>
    <w:p w14:paraId="54535844" w14:textId="77777777" w:rsidR="00B9383B" w:rsidRDefault="00B9383B" w:rsidP="00B9383B">
      <w:pPr>
        <w:rPr>
          <w:rtl/>
        </w:rPr>
      </w:pPr>
    </w:p>
    <w:p w14:paraId="1C6E1DE5" w14:textId="77777777" w:rsidR="00B9383B" w:rsidRDefault="00B9383B" w:rsidP="00B9383B">
      <w:pPr>
        <w:rPr>
          <w:rtl/>
        </w:rPr>
      </w:pPr>
    </w:p>
    <w:p w14:paraId="0E1FDD9C" w14:textId="77777777" w:rsidR="00C1039F" w:rsidRDefault="00C1039F" w:rsidP="00B9383B">
      <w:pPr>
        <w:rPr>
          <w:rtl/>
        </w:rPr>
      </w:pPr>
    </w:p>
    <w:p w14:paraId="477D90F7" w14:textId="76ED545E" w:rsidR="00B9383B" w:rsidRDefault="00CA6A8D" w:rsidP="00B9383B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7E1DDC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66E5A">
        <w:rPr>
          <w:rFonts w:hint="cs"/>
          <w:rtl/>
        </w:rPr>
        <w:t xml:space="preserve"> הקשתות המחוברות לקודקוד </w:t>
      </w:r>
      <w:r>
        <w:rPr>
          <w:rFonts w:hint="cs"/>
          <w:rtl/>
        </w:rPr>
        <w:t xml:space="preserve">הוא </w:t>
      </w:r>
      <w:r>
        <w:t>0.7</w:t>
      </w:r>
      <w:r>
        <w:rPr>
          <w:rFonts w:hint="cs"/>
          <w:rtl/>
        </w:rPr>
        <w:t>.</w:t>
      </w:r>
    </w:p>
    <w:p w14:paraId="0AA6CD35" w14:textId="77777777" w:rsidR="009713B7" w:rsidRDefault="009713B7" w:rsidP="009713B7">
      <w:pPr>
        <w:pStyle w:val="a5"/>
        <w:rPr>
          <w:rtl/>
        </w:rPr>
      </w:pPr>
    </w:p>
    <w:p w14:paraId="1A4DFDAC" w14:textId="56D77698" w:rsidR="00ED32D9" w:rsidRDefault="00CA6A8D" w:rsidP="00ED32D9">
      <w:r>
        <w:rPr>
          <w:rFonts w:hint="cs"/>
          <w:rtl/>
        </w:rPr>
        <w:t>בסיבוב 2, האלגוריתם עשוי למצוא את השידוך המושלם א–</w:t>
      </w:r>
      <w:r w:rsidR="00ED32D9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ED32D9">
        <w:rPr>
          <w:rFonts w:hint="cs"/>
          <w:rtl/>
        </w:rPr>
        <w:t>מרתף</w:t>
      </w:r>
      <w:r>
        <w:rPr>
          <w:rFonts w:hint="cs"/>
          <w:rtl/>
        </w:rPr>
        <w:t>, ד</w:t>
      </w:r>
      <w:r>
        <w:rPr>
          <w:rFonts w:hint="eastAsia"/>
          <w:rtl/>
        </w:rPr>
        <w:t>–</w:t>
      </w:r>
      <w:r w:rsidR="00ED32D9">
        <w:rPr>
          <w:rFonts w:hint="cs"/>
          <w:rtl/>
        </w:rPr>
        <w:t>צריף</w:t>
      </w:r>
      <w:r>
        <w:rPr>
          <w:rFonts w:hint="cs"/>
          <w:rtl/>
        </w:rPr>
        <w:t xml:space="preserve"> (זה יהיה השידוך </w:t>
      </w:r>
      <w:r>
        <w:t>X</w:t>
      </w:r>
      <w:r>
        <w:rPr>
          <w:vertAlign w:val="subscript"/>
        </w:rPr>
        <w:t>2</w:t>
      </w:r>
      <w:r>
        <w:rPr>
          <w:rFonts w:hint="cs"/>
          <w:rtl/>
        </w:rPr>
        <w:t xml:space="preserve">). </w:t>
      </w:r>
      <w:r w:rsidR="00ED32D9">
        <w:rPr>
          <w:rFonts w:hint="cs"/>
          <w:rtl/>
        </w:rPr>
        <w:t xml:space="preserve">המשקל הקטן ביותר של קשת בשידוך הוא </w:t>
      </w:r>
      <w:r w:rsidR="00ED32D9">
        <w:t>0.4</w:t>
      </w:r>
      <w:r w:rsidR="00ED32D9">
        <w:rPr>
          <w:rFonts w:hint="cs"/>
          <w:rtl/>
        </w:rPr>
        <w:t xml:space="preserve">, ולכן </w:t>
      </w:r>
      <w:r w:rsidR="00ED32D9">
        <w:t>p</w:t>
      </w:r>
      <w:r w:rsidR="00ED32D9">
        <w:rPr>
          <w:vertAlign w:val="subscript"/>
        </w:rPr>
        <w:t>2</w:t>
      </w:r>
      <w:r w:rsidR="00ED32D9">
        <w:t>=0.4</w:t>
      </w:r>
      <w:r w:rsidR="00ED32D9">
        <w:rPr>
          <w:rFonts w:hint="cs"/>
          <w:rtl/>
        </w:rPr>
        <w:t xml:space="preserve">. אחרי שמפחיתים </w:t>
      </w:r>
      <w:r w:rsidR="00ED32D9">
        <w:t>0.4</w:t>
      </w:r>
      <w:r w:rsidR="00ED32D9">
        <w:rPr>
          <w:rFonts w:hint="cs"/>
          <w:rtl/>
        </w:rPr>
        <w:t xml:space="preserve"> מארבעת הקשתות בשידוך, ומוחקים קשתות </w:t>
      </w:r>
      <w:r w:rsidR="0039504A">
        <w:rPr>
          <w:rFonts w:hint="cs"/>
          <w:rtl/>
        </w:rPr>
        <w:t xml:space="preserve">במשקל </w:t>
      </w:r>
      <w:r w:rsidR="00ED32D9">
        <w:rPr>
          <w:rFonts w:hint="cs"/>
          <w:rtl/>
        </w:rPr>
        <w:t>אפס, נשאר הגרף הבא:</w:t>
      </w:r>
    </w:p>
    <w:p w14:paraId="0814F03D" w14:textId="100E214B" w:rsidR="0039504A" w:rsidRDefault="0039504A" w:rsidP="0039504A">
      <w:pPr>
        <w:rPr>
          <w:rtl/>
        </w:rPr>
      </w:pPr>
    </w:p>
    <w:p w14:paraId="265101A5" w14:textId="3E56F0B2" w:rsidR="0039504A" w:rsidRDefault="0039504A" w:rsidP="0039504A"/>
    <w:p w14:paraId="0CB8D43C" w14:textId="03EC5E42" w:rsidR="0039504A" w:rsidRDefault="0039504A" w:rsidP="0039504A">
      <w:pPr>
        <w:rPr>
          <w:rtl/>
        </w:rPr>
      </w:pPr>
    </w:p>
    <w:p w14:paraId="29B2CB9A" w14:textId="22ED8FD8" w:rsidR="0039504A" w:rsidRPr="00CD4C01" w:rsidRDefault="00D77DF1" w:rsidP="0039504A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20416" behindDoc="0" locked="0" layoutInCell="1" allowOverlap="1" wp14:anchorId="493724AE" wp14:editId="5FDFC926">
                <wp:simplePos x="0" y="0"/>
                <wp:positionH relativeFrom="margin">
                  <wp:posOffset>347980</wp:posOffset>
                </wp:positionH>
                <wp:positionV relativeFrom="paragraph">
                  <wp:posOffset>-335915</wp:posOffset>
                </wp:positionV>
                <wp:extent cx="4248150" cy="1428750"/>
                <wp:effectExtent l="0" t="0" r="19050" b="19050"/>
                <wp:wrapNone/>
                <wp:docPr id="360" name="קבוצה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30" name="קבוצה 330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331" name="אליפסה 331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D7FBE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אליפסה 332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E8E619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אליפסה 333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D04AF5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אליפסה 334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D89F33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אליפסה 335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604DA8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אליפסה 336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FEF9D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אליפסה 337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E81BB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אליפסה 338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7D53B0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59" name="קבוצה 359"/>
                        <wpg:cNvGrpSpPr/>
                        <wpg:grpSpPr>
                          <a:xfrm>
                            <a:off x="482453" y="180753"/>
                            <a:ext cx="3574090" cy="812982"/>
                            <a:chOff x="0" y="0"/>
                            <a:chExt cx="3574090" cy="812982"/>
                          </a:xfrm>
                        </wpg:grpSpPr>
                        <wps:wsp>
                          <wps:cNvPr id="346" name="מחבר ישר 346"/>
                          <wps:cNvCnPr/>
                          <wps:spPr>
                            <a:xfrm>
                              <a:off x="3200400" y="221069"/>
                              <a:ext cx="152396" cy="5235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מחבר ישר 339"/>
                          <wps:cNvCnPr/>
                          <wps:spPr>
                            <a:xfrm flipH="1">
                              <a:off x="0" y="165691"/>
                              <a:ext cx="2085927" cy="64729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מחבר ישר 348"/>
                          <wps:cNvCnPr/>
                          <wps:spPr>
                            <a:xfrm flipH="1">
                              <a:off x="1212111" y="231701"/>
                              <a:ext cx="76198" cy="5425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מחבר ישר 349"/>
                          <wps:cNvCnPr/>
                          <wps:spPr>
                            <a:xfrm>
                              <a:off x="321191" y="197589"/>
                              <a:ext cx="1710668" cy="59239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תיבת טקסט 350"/>
                          <wps:cNvSpPr txBox="1"/>
                          <wps:spPr>
                            <a:xfrm>
                              <a:off x="3164515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8A381F" w14:textId="4F65858D" w:rsidR="0039504A" w:rsidRDefault="0039504A" w:rsidP="0039504A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תיבת טקסט 345"/>
                          <wps:cNvSpPr txBox="1"/>
                          <wps:spPr>
                            <a:xfrm>
                              <a:off x="1675957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E7E4EA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תיבת טקסט 344"/>
                          <wps:cNvSpPr txBox="1"/>
                          <wps:spPr>
                            <a:xfrm>
                              <a:off x="1154961" y="15948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52BD65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תיבת טקסט 341"/>
                          <wps:cNvSpPr txBox="1"/>
                          <wps:spPr>
                            <a:xfrm>
                              <a:off x="283091" y="10633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0076F5" w14:textId="0BC76C13" w:rsidR="0039504A" w:rsidRDefault="0039504A" w:rsidP="0039504A"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93724AE" id="קבוצה 360" o:spid="_x0000_s1096" style="position:absolute;left:0;text-align:left;margin-left:27.4pt;margin-top:-26.45pt;width:334.5pt;height:112.5pt;z-index:252220416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">
                <v:group id="קבוצה 330" o:spid="_x0000_s109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oval id="אליפסה 331" o:spid="_x0000_s1098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7D7FBE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332" o:spid="_x0000_s1099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3E8E619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333" o:spid="_x0000_s1100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" fillcolor="white [3201]" strokecolor="#4f81bd [3204]" strokeweight="2pt">
                    <v:textbox>
                      <w:txbxContent>
                        <w:p w14:paraId="78D04AF5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334" o:spid="_x0000_s1101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9D89F33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335" o:spid="_x0000_s1102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36604DA8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6" o:spid="_x0000_s1103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278FEF9D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7" o:spid="_x0000_s1104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57E81BB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8" o:spid="_x0000_s1105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" fillcolor="white [3201]" strokecolor="#9bbb59 [3206]" strokeweight="2pt">
                    <v:textbox>
                      <w:txbxContent>
                        <w:p w14:paraId="7E7D53B0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group id="קבוצה 359" o:spid="_x0000_s1106" style="position:absolute;left:4824;top:1807;width:35741;height:8130" coordsize="35740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line id="מחבר ישר 346" o:spid="_x0000_s1107" style="position:absolute;visibility:visible;mso-wrap-style:square" from="32004,2210" to="33527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" strokecolor="#8064a2 [3207]" strokeweight="2pt">
                    <v:shadow on="t" color="black" opacity="24903f" origin=",.5" offset="0,.55556mm"/>
                  </v:line>
                  <v:line id="מחבר ישר 339" o:spid="_x0000_s1108" style="position:absolute;flip:x;visibility:visible;mso-wrap-style:square" from="0,1656" to="20859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" strokecolor="#8064a2 [3207]" strokeweight="2pt">
                    <v:shadow on="t" color="black" opacity="24903f" origin=",.5" offset="0,.55556mm"/>
                  </v:line>
                  <v:line id="מחבר ישר 348" o:spid="_x0000_s1109" style="position:absolute;flip:x;visibility:visible;mso-wrap-style:square" from="12121,2317" to="12883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line id="מחבר ישר 349" o:spid="_x0000_s1110" style="position:absolute;visibility:visible;mso-wrap-style:square" from="3211,1975" to="20318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shape id="תיבת טקסט 350" o:spid="_x0000_s1111" type="#_x0000_t202" style="position:absolute;left:31645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  <v:textbox>
                      <w:txbxContent>
                        <w:p w14:paraId="5C8A381F" w14:textId="4F65858D" w:rsidR="0039504A" w:rsidRDefault="0039504A" w:rsidP="0039504A">
                          <w:pPr>
                            <w:rPr>
                              <w:rtl/>
                            </w:rPr>
                          </w:pPr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  <v:shape id="תיבת טקסט 345" o:spid="_x0000_s1112" type="#_x0000_t202" style="position:absolute;left:1675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  <v:textbox>
                      <w:txbxContent>
                        <w:p w14:paraId="24E7E4EA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4" o:spid="_x0000_s1113" type="#_x0000_t202" style="position:absolute;left:11549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  <v:textbox>
                      <w:txbxContent>
                        <w:p w14:paraId="4552BD65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1" o:spid="_x0000_s1114" type="#_x0000_t202" style="position:absolute;left:2830;top:106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  <v:textbox>
                      <w:txbxContent>
                        <w:p w14:paraId="290076F5" w14:textId="0BC76C13" w:rsidR="0039504A" w:rsidRDefault="0039504A" w:rsidP="0039504A"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B39A990" w14:textId="77777777" w:rsidR="0039504A" w:rsidRDefault="0039504A" w:rsidP="0039504A">
      <w:pPr>
        <w:rPr>
          <w:rtl/>
        </w:rPr>
      </w:pPr>
    </w:p>
    <w:p w14:paraId="7E2AD240" w14:textId="77777777" w:rsidR="0039504A" w:rsidRDefault="0039504A" w:rsidP="0039504A">
      <w:pPr>
        <w:rPr>
          <w:rtl/>
        </w:rPr>
      </w:pPr>
    </w:p>
    <w:p w14:paraId="4BD0D264" w14:textId="77777777" w:rsidR="0039504A" w:rsidRDefault="0039504A" w:rsidP="0039504A"/>
    <w:p w14:paraId="0BC265F3" w14:textId="5C91261A" w:rsidR="00CA6A8D" w:rsidRDefault="00CA6A8D" w:rsidP="00CA6A8D">
      <w:pPr>
        <w:rPr>
          <w:rtl/>
        </w:rPr>
      </w:pPr>
    </w:p>
    <w:p w14:paraId="476FA51D" w14:textId="77777777" w:rsidR="0039504A" w:rsidRPr="00ED32D9" w:rsidRDefault="0039504A" w:rsidP="00CA6A8D"/>
    <w:p w14:paraId="5FB88859" w14:textId="77777777" w:rsidR="00CA6A8D" w:rsidRDefault="00CA6A8D" w:rsidP="00CA6A8D">
      <w:pPr>
        <w:rPr>
          <w:rtl/>
        </w:rPr>
      </w:pPr>
    </w:p>
    <w:p w14:paraId="0A0AEB66" w14:textId="6FD13451" w:rsidR="0013532E" w:rsidRDefault="0013532E" w:rsidP="0013532E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405BA">
        <w:rPr>
          <w:rFonts w:hint="cs"/>
          <w:rtl/>
        </w:rPr>
        <w:t xml:space="preserve"> הקשתות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המחוברות אליו </w:t>
      </w:r>
      <w:r>
        <w:rPr>
          <w:rFonts w:hint="cs"/>
          <w:rtl/>
        </w:rPr>
        <w:t xml:space="preserve">הוא </w:t>
      </w:r>
      <w:r>
        <w:t>0.3</w:t>
      </w:r>
      <w:r>
        <w:rPr>
          <w:rFonts w:hint="cs"/>
          <w:rtl/>
        </w:rPr>
        <w:t>.</w:t>
      </w:r>
    </w:p>
    <w:p w14:paraId="44B117D7" w14:textId="65932365" w:rsidR="00CA6A8D" w:rsidRDefault="0013532E" w:rsidP="0013532E">
      <w:r>
        <w:rPr>
          <w:rFonts w:hint="cs"/>
          <w:rtl/>
        </w:rPr>
        <w:t xml:space="preserve">בסיבוב השלישי נשאר רק שידוך מושלם אחד:  א–בקתה, ב–מרתף, ג–מכולה, ד–צריף. </w:t>
      </w:r>
      <w:r w:rsidR="003E4421">
        <w:rPr>
          <w:rFonts w:hint="cs"/>
          <w:rtl/>
        </w:rPr>
        <w:t xml:space="preserve">זהו השידוך </w:t>
      </w:r>
      <w:r w:rsidR="003E4421">
        <w:t>X</w:t>
      </w:r>
      <w:r w:rsidR="003E4421">
        <w:rPr>
          <w:vertAlign w:val="subscript"/>
        </w:rPr>
        <w:t>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משקל כל הקשתות בו הוא </w:t>
      </w:r>
      <w:r>
        <w:t>0.3</w:t>
      </w:r>
      <w:r w:rsidR="003E4421">
        <w:rPr>
          <w:rFonts w:hint="cs"/>
          <w:rtl/>
        </w:rPr>
        <w:t xml:space="preserve">, ולכן </w:t>
      </w:r>
      <w:r w:rsidR="003E4421">
        <w:t>p</w:t>
      </w:r>
      <w:r w:rsidR="002D0B91" w:rsidRPr="002D0B91">
        <w:rPr>
          <w:vertAlign w:val="subscript"/>
        </w:rPr>
        <w:t>3</w:t>
      </w:r>
      <w:r w:rsidR="003E4421">
        <w:t>=0.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אחרי </w:t>
      </w:r>
      <w:r w:rsidR="00CA6A8D">
        <w:rPr>
          <w:rFonts w:hint="cs"/>
          <w:rtl/>
        </w:rPr>
        <w:t xml:space="preserve">שמפחיתים </w:t>
      </w:r>
      <w:r w:rsidR="00CA6A8D">
        <w:t>0.3</w:t>
      </w:r>
      <w:r w:rsidR="00CA6A8D">
        <w:rPr>
          <w:rFonts w:hint="cs"/>
          <w:rtl/>
        </w:rPr>
        <w:t xml:space="preserve"> מארבעת הקשתות בשידוך, ומוחקים קשתות</w:t>
      </w:r>
      <w:r>
        <w:rPr>
          <w:rFonts w:hint="cs"/>
          <w:rtl/>
        </w:rPr>
        <w:t xml:space="preserve"> במשקל אפס</w:t>
      </w:r>
      <w:r w:rsidR="00CA6A8D">
        <w:rPr>
          <w:rFonts w:hint="cs"/>
          <w:rtl/>
        </w:rPr>
        <w:t xml:space="preserve">, נשאר </w:t>
      </w:r>
      <w:r>
        <w:rPr>
          <w:rFonts w:hint="cs"/>
          <w:rtl/>
        </w:rPr>
        <w:t>גרף ריק, ולכן האלגוריתם מסתיים.</w:t>
      </w:r>
    </w:p>
    <w:p w14:paraId="0641091D" w14:textId="77777777" w:rsidR="00CA773D" w:rsidRDefault="00CA773D" w:rsidP="001C0C60">
      <w:pPr>
        <w:rPr>
          <w:rtl/>
        </w:rPr>
      </w:pPr>
    </w:p>
    <w:p w14:paraId="6538D145" w14:textId="77777777" w:rsidR="001C0C60" w:rsidRDefault="001C0C60" w:rsidP="002A4103">
      <w:pPr>
        <w:pStyle w:val="a5"/>
        <w:rPr>
          <w:rtl/>
        </w:rPr>
      </w:pPr>
    </w:p>
    <w:p w14:paraId="1F2A15C6" w14:textId="0B78B013" w:rsidR="00587F28" w:rsidRDefault="00FC2D8C" w:rsidP="00A30F0F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גרל</w:t>
      </w:r>
      <w:r w:rsidR="000D2BE7">
        <w:rPr>
          <w:rFonts w:hint="cs"/>
          <w:rtl/>
        </w:rPr>
        <w:t xml:space="preserve">ה </w:t>
      </w:r>
      <w:r w:rsidR="00587F28">
        <w:rPr>
          <w:rFonts w:hint="cs"/>
          <w:rtl/>
        </w:rPr>
        <w:t>הוגנת</w:t>
      </w:r>
      <w:r>
        <w:rPr>
          <w:rFonts w:hint="cs"/>
          <w:rtl/>
        </w:rPr>
        <w:t xml:space="preserve"> ויעילה</w:t>
      </w:r>
      <w:r w:rsidR="003D5002">
        <w:rPr>
          <w:rFonts w:hint="cs"/>
          <w:rtl/>
        </w:rPr>
        <w:t xml:space="preserve"> </w:t>
      </w:r>
      <w:r>
        <w:rPr>
          <w:rFonts w:hint="cs"/>
          <w:rtl/>
        </w:rPr>
        <w:t>לכתחילה</w:t>
      </w:r>
      <w:r w:rsidR="00A30F0F">
        <w:rPr>
          <w:rFonts w:hint="cs"/>
          <w:rtl/>
        </w:rPr>
        <w:t xml:space="preserve">. </w:t>
      </w:r>
    </w:p>
    <w:p w14:paraId="1E02A716" w14:textId="57D81B56" w:rsidR="006E1011" w:rsidRDefault="004D52FB" w:rsidP="005715A6">
      <w:pPr>
        <w:rPr>
          <w:rtl/>
        </w:rPr>
      </w:pPr>
      <w:r>
        <w:rPr>
          <w:rFonts w:hint="cs"/>
          <w:rtl/>
        </w:rPr>
        <w:t xml:space="preserve">בעזרת הכלים שלמדנו בסעיף הקודם, </w:t>
      </w:r>
      <w:r w:rsidR="00036AF9">
        <w:rPr>
          <w:rFonts w:hint="cs"/>
          <w:rtl/>
        </w:rPr>
        <w:t xml:space="preserve">נתאר אלגוריתם המוצא </w:t>
      </w:r>
      <w:r w:rsidR="00E50F28">
        <w:rPr>
          <w:rFonts w:hint="cs"/>
          <w:rtl/>
        </w:rPr>
        <w:t>הגרלה</w:t>
      </w:r>
      <w:r w:rsidR="00C02542">
        <w:rPr>
          <w:rFonts w:hint="cs"/>
          <w:rtl/>
        </w:rPr>
        <w:t xml:space="preserve"> בין השמות, שהיא גם </w:t>
      </w:r>
      <w:proofErr w:type="spellStart"/>
      <w:r w:rsidR="006E1011">
        <w:rPr>
          <w:rFonts w:hint="cs"/>
          <w:rtl/>
        </w:rPr>
        <w:t>הוגנת</w:t>
      </w:r>
      <w:r w:rsidR="00C02542">
        <w:rPr>
          <w:rFonts w:hint="cs"/>
          <w:rtl/>
        </w:rPr>
        <w:t>־לכתחילה</w:t>
      </w:r>
      <w:proofErr w:type="spellEnd"/>
      <w:r w:rsidR="00C02542">
        <w:rPr>
          <w:rFonts w:hint="cs"/>
          <w:rtl/>
        </w:rPr>
        <w:t xml:space="preserve"> וגם </w:t>
      </w:r>
      <w:proofErr w:type="spellStart"/>
      <w:r w:rsidR="006E1011">
        <w:rPr>
          <w:rFonts w:hint="cs"/>
          <w:rtl/>
        </w:rPr>
        <w:t>יעילה־לכתחילה</w:t>
      </w:r>
      <w:proofErr w:type="spellEnd"/>
      <w:r w:rsidR="006E1011">
        <w:rPr>
          <w:rFonts w:hint="cs"/>
          <w:rtl/>
        </w:rPr>
        <w:t>.</w:t>
      </w:r>
    </w:p>
    <w:p w14:paraId="3C372A11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1. מצא חלוקה שברית </w:t>
      </w:r>
      <w:proofErr w:type="spellStart"/>
      <w:r w:rsidRPr="00A30F0F">
        <w:rPr>
          <w:rFonts w:hint="cs"/>
          <w:rtl/>
        </w:rPr>
        <w:t>לקסימין־אגליטרית</w:t>
      </w:r>
      <w:proofErr w:type="spellEnd"/>
      <w:r w:rsidRPr="00A30F0F">
        <w:rPr>
          <w:rFonts w:hint="cs"/>
          <w:rtl/>
        </w:rPr>
        <w:t xml:space="preserve">, לפי האלגוריתם בפרק 3, עם אילוץ נוסף הקובע, שסכום השברים </w:t>
      </w:r>
      <w:proofErr w:type="spellStart"/>
      <w:r w:rsidRPr="00A30F0F">
        <w:rPr>
          <w:rFonts w:hint="cs"/>
          <w:rtl/>
        </w:rPr>
        <w:t>המשוייך</w:t>
      </w:r>
      <w:proofErr w:type="spellEnd"/>
      <w:r w:rsidRPr="00A30F0F">
        <w:rPr>
          <w:rFonts w:hint="cs"/>
          <w:rtl/>
        </w:rPr>
        <w:t xml:space="preserve"> לכל שחקן שווה בדיוק ל־</w:t>
      </w:r>
      <w:r w:rsidRPr="00A30F0F">
        <w:t>1</w:t>
      </w:r>
      <w:r w:rsidRPr="00A30F0F">
        <w:rPr>
          <w:rFonts w:hint="cs"/>
          <w:rtl/>
        </w:rPr>
        <w:t>.</w:t>
      </w:r>
    </w:p>
    <w:p w14:paraId="2B55A2FF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2. בנה את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של החלוקה.</w:t>
      </w:r>
    </w:p>
    <w:p w14:paraId="57B5EFE3" w14:textId="6AA9932E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A30F0F">
        <w:rPr>
          <w:rFonts w:hint="cs"/>
          <w:rtl/>
        </w:rPr>
        <w:t xml:space="preserve">3. מצא </w:t>
      </w:r>
      <w:proofErr w:type="spellStart"/>
      <w:r w:rsidRPr="00A30F0F">
        <w:rPr>
          <w:rFonts w:hint="cs"/>
          <w:rtl/>
        </w:rPr>
        <w:t>פירוק־בירקהוף</w:t>
      </w:r>
      <w:proofErr w:type="spellEnd"/>
      <w:r w:rsidRPr="00A30F0F">
        <w:rPr>
          <w:rFonts w:hint="cs"/>
          <w:rtl/>
        </w:rPr>
        <w:t xml:space="preserve"> של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בעזרת </w:t>
      </w:r>
      <w:r>
        <w:rPr>
          <w:rFonts w:hint="cs"/>
          <w:rtl/>
        </w:rPr>
        <w:t xml:space="preserve">אלגוריתם </w:t>
      </w:r>
      <w:proofErr w:type="spellStart"/>
      <w:r>
        <w:rPr>
          <w:rFonts w:hint="cs"/>
          <w:rtl/>
        </w:rPr>
        <w:t>בירקהוף</w:t>
      </w:r>
      <w:proofErr w:type="spellEnd"/>
      <w:r w:rsidRPr="00A30F0F">
        <w:rPr>
          <w:rFonts w:hint="cs"/>
          <w:rtl/>
        </w:rPr>
        <w:t>. פירוק זה מגדיר הגרלה בין השמות.</w:t>
      </w:r>
    </w:p>
    <w:p w14:paraId="6F593AC6" w14:textId="77777777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0EFDE00" w14:textId="77777777" w:rsidR="00A30F0F" w:rsidRDefault="00934EA5" w:rsidP="00A30F0F">
      <w:pPr>
        <w:rPr>
          <w:rtl/>
        </w:rPr>
      </w:pPr>
      <w:r>
        <w:rPr>
          <w:rFonts w:hint="cs"/>
          <w:rtl/>
        </w:rPr>
        <w:t xml:space="preserve">ההגרלה המוחזרת היא </w:t>
      </w:r>
      <w:proofErr w:type="spellStart"/>
      <w:r>
        <w:rPr>
          <w:rFonts w:hint="cs"/>
          <w:rtl/>
        </w:rPr>
        <w:t>לקסימין־אגליטרית</w:t>
      </w:r>
      <w:proofErr w:type="spellEnd"/>
      <w:r>
        <w:rPr>
          <w:rFonts w:hint="cs"/>
          <w:rtl/>
        </w:rPr>
        <w:t xml:space="preserve">, ולכן היא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. אם ערכי השחקנים מנורמלים, אז ההגרלה היא גם </w:t>
      </w:r>
      <w:proofErr w:type="spellStart"/>
      <w:r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 xml:space="preserve">. </w:t>
      </w:r>
      <w:bookmarkEnd w:id="0"/>
    </w:p>
    <w:p w14:paraId="744E5D19" w14:textId="77777777" w:rsidR="00AA0E93" w:rsidRDefault="00AA0E93" w:rsidP="00A30F0F">
      <w:pPr>
        <w:rPr>
          <w:rtl/>
        </w:rPr>
      </w:pPr>
    </w:p>
    <w:p w14:paraId="421F7372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מה אם רוצים שההגרלה תהיה לא רק </w:t>
      </w:r>
      <w:proofErr w:type="spellStart"/>
      <w:r w:rsidRPr="00163516">
        <w:rPr>
          <w:rStyle w:val="affff8"/>
          <w:rFonts w:hint="cs"/>
          <w:rtl/>
        </w:rPr>
        <w:t>פרופורציונלית</w:t>
      </w:r>
      <w:r>
        <w:rPr>
          <w:rFonts w:hint="cs"/>
          <w:rtl/>
        </w:rPr>
        <w:t>־לכתחילה</w:t>
      </w:r>
      <w:proofErr w:type="spellEnd"/>
      <w:r>
        <w:rPr>
          <w:rFonts w:hint="cs"/>
          <w:rtl/>
        </w:rPr>
        <w:t xml:space="preserve"> אלא גם </w:t>
      </w:r>
      <w:proofErr w:type="spellStart"/>
      <w:r w:rsidRPr="00163516">
        <w:rPr>
          <w:rStyle w:val="affff8"/>
          <w:rFonts w:hint="cs"/>
          <w:rtl/>
        </w:rPr>
        <w:t>ללא־קנאה</w:t>
      </w:r>
      <w:r>
        <w:rPr>
          <w:rFonts w:hint="cs"/>
          <w:rtl/>
        </w:rPr>
        <w:t>־לכתחילה</w:t>
      </w:r>
      <w:proofErr w:type="spellEnd"/>
      <w:r>
        <w:rPr>
          <w:rFonts w:hint="cs"/>
          <w:rtl/>
        </w:rPr>
        <w:t>? כאן התשובה מורכבת יותר. למדנו, שחלוקה הממקסמת את מכפלת ערכי השחקנים (או את סכום הלוגריתמים של ערכי השחקנים) היא יעילה־פארטו וללא־קנאה. היה אפשר לחשוב, שאם נוסיף את האילוץ</w:t>
      </w:r>
      <w:r w:rsidRPr="00163516">
        <w:rPr>
          <w:rtl/>
        </w:rPr>
        <w:t xml:space="preserve">, שסכום השברים </w:t>
      </w:r>
      <w:proofErr w:type="spellStart"/>
      <w:r w:rsidRPr="00163516">
        <w:rPr>
          <w:rtl/>
        </w:rPr>
        <w:t>המשוייך</w:t>
      </w:r>
      <w:proofErr w:type="spellEnd"/>
      <w:r w:rsidRPr="00163516">
        <w:rPr>
          <w:rtl/>
        </w:rPr>
        <w:t xml:space="preserve"> לכל שחקן שווה 1</w:t>
      </w:r>
      <w:r>
        <w:rPr>
          <w:rFonts w:hint="cs"/>
          <w:rtl/>
        </w:rPr>
        <w:t xml:space="preserve">, נקבל מטריצת השמה אקראית, שהיא </w:t>
      </w:r>
      <w:proofErr w:type="spellStart"/>
      <w:r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>. אבל זה לא נכון אפילו כשיש שני שחקנים.</w:t>
      </w:r>
    </w:p>
    <w:p w14:paraId="4B9CA40C" w14:textId="77777777" w:rsidR="00AA0E93" w:rsidRDefault="00AA0E93" w:rsidP="00AA0E93">
      <w:pPr>
        <w:rPr>
          <w:rtl/>
        </w:rPr>
      </w:pPr>
    </w:p>
    <w:p w14:paraId="534E2CB6" w14:textId="77777777" w:rsidR="00AA0E93" w:rsidRDefault="00AA0E93" w:rsidP="00AA0E93">
      <w:pPr>
        <w:rPr>
          <w:vertAlign w:val="superscript"/>
          <w:rtl/>
        </w:rPr>
      </w:pPr>
      <w:r w:rsidRPr="00A30F0F">
        <w:rPr>
          <w:rFonts w:hint="cs"/>
          <w:b/>
          <w:bCs/>
          <w:rtl/>
        </w:rPr>
        <w:t>דוגמה</w:t>
      </w:r>
      <w:r>
        <w:rPr>
          <w:rFonts w:hint="cs"/>
          <w:rtl/>
        </w:rPr>
        <w:t>.  נתונים שני חפצים ושני שחקנים עם הערכים הבאים:</w:t>
      </w:r>
    </w:p>
    <w:p w14:paraId="79161F7A" w14:textId="77777777" w:rsidR="00AA0E93" w:rsidRPr="00243B26" w:rsidRDefault="00AA0E93" w:rsidP="00AA0E93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</w:tblGrid>
      <w:tr w:rsidR="00AA0E93" w:rsidRPr="00243B26" w14:paraId="778EA8F3" w14:textId="77777777" w:rsidTr="00003CA2">
        <w:tc>
          <w:tcPr>
            <w:tcW w:w="1081" w:type="dxa"/>
          </w:tcPr>
          <w:p w14:paraId="60C27199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1E8CD22D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67C8CA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צריף</w:t>
            </w:r>
          </w:p>
        </w:tc>
      </w:tr>
      <w:tr w:rsidR="00AA0E93" w:rsidRPr="00243B26" w14:paraId="7065D5F0" w14:textId="77777777" w:rsidTr="00003CA2">
        <w:tc>
          <w:tcPr>
            <w:tcW w:w="1081" w:type="dxa"/>
          </w:tcPr>
          <w:p w14:paraId="36F45BA1" w14:textId="77777777" w:rsidR="00AA0E93" w:rsidRPr="00FD5B3A" w:rsidRDefault="00AA0E93" w:rsidP="00003CA2">
            <w:pPr>
              <w:pStyle w:val="afffff"/>
              <w:tabs>
                <w:tab w:val="left" w:pos="265"/>
                <w:tab w:val="center" w:pos="432"/>
              </w:tabs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עמי:</w:t>
            </w:r>
          </w:p>
        </w:tc>
        <w:tc>
          <w:tcPr>
            <w:tcW w:w="991" w:type="dxa"/>
          </w:tcPr>
          <w:p w14:paraId="576BF1F3" w14:textId="77777777" w:rsidR="00AA0E93" w:rsidRPr="00243B26" w:rsidRDefault="00AA0E93" w:rsidP="00003CA2">
            <w:pPr>
              <w:pStyle w:val="afffff"/>
              <w:jc w:val="center"/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44" w:type="dxa"/>
          </w:tcPr>
          <w:p w14:paraId="632DD589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</w:tr>
      <w:tr w:rsidR="00AA0E93" w:rsidRPr="00243B26" w14:paraId="444E0142" w14:textId="77777777" w:rsidTr="00003CA2">
        <w:tc>
          <w:tcPr>
            <w:tcW w:w="1081" w:type="dxa"/>
          </w:tcPr>
          <w:p w14:paraId="0DCD4AFB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תמי:</w:t>
            </w:r>
          </w:p>
        </w:tc>
        <w:tc>
          <w:tcPr>
            <w:tcW w:w="991" w:type="dxa"/>
          </w:tcPr>
          <w:p w14:paraId="17C23D27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1044" w:type="dxa"/>
          </w:tcPr>
          <w:p w14:paraId="11B0BCF7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8</w:t>
            </w:r>
          </w:p>
        </w:tc>
      </w:tr>
    </w:tbl>
    <w:p w14:paraId="7F931D49" w14:textId="77777777" w:rsidR="00AA0E93" w:rsidRDefault="00AA0E93" w:rsidP="00AA0E93">
      <w:pPr>
        <w:pStyle w:val="a5"/>
        <w:rPr>
          <w:rtl/>
        </w:rPr>
      </w:pPr>
    </w:p>
    <w:p w14:paraId="49D77154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ללא האילוץ שסכום השברים של כל שחקן צריך להיות </w:t>
      </w:r>
      <w:r>
        <w:t>1</w:t>
      </w:r>
      <w:r>
        <w:rPr>
          <w:rFonts w:hint="cs"/>
          <w:rtl/>
        </w:rPr>
        <w:t xml:space="preserve">, החלוקה הממקסמת את מכפלת הערכים נותנת לעמי </w:t>
      </w:r>
      <w:r>
        <w:t>5/6</w:t>
      </w:r>
      <w:r>
        <w:rPr>
          <w:rFonts w:hint="cs"/>
          <w:rtl/>
        </w:rPr>
        <w:t xml:space="preserve"> מהצריף, ואת כל השאר לתמי (מכפלת הערכים היא </w:t>
      </w:r>
      <w:r w:rsidRPr="00376DF6">
        <w:rPr>
          <w:position w:val="-6"/>
        </w:rPr>
        <w:object w:dxaOrig="1140" w:dyaOrig="240" w14:anchorId="7BABA6E3">
          <v:shape id="_x0000_i1058" type="#_x0000_t75" style="width:57pt;height:11.5pt" o:ole="">
            <v:imagedata r:id="rId74" o:title=""/>
          </v:shape>
          <o:OLEObject Type="Embed" ProgID="Equation.DSMT4" ShapeID="_x0000_i1058" DrawAspect="Content" ObjectID="_1808777189" r:id="rId75"/>
        </w:object>
      </w:r>
      <w:r>
        <w:rPr>
          <w:rFonts w:hint="cs"/>
          <w:rtl/>
        </w:rPr>
        <w:t xml:space="preserve">). ניתן לוודא שאף אחד מהם אינו מקנא בשני. עם זאת, כיוון </w:t>
      </w:r>
      <w:proofErr w:type="spellStart"/>
      <w:r>
        <w:rPr>
          <w:rFonts w:hint="cs"/>
          <w:rtl/>
        </w:rPr>
        <w:t>שגרף־הצריכה</w:t>
      </w:r>
      <w:proofErr w:type="spellEnd"/>
      <w:r>
        <w:rPr>
          <w:rFonts w:hint="cs"/>
          <w:rtl/>
        </w:rPr>
        <w:t xml:space="preserve"> של ההשמה אינו מאוזן, </w:t>
      </w:r>
      <w:proofErr w:type="spellStart"/>
      <w:r>
        <w:rPr>
          <w:rFonts w:hint="cs"/>
          <w:rtl/>
        </w:rPr>
        <w:t>אי־אפשר</w:t>
      </w:r>
      <w:proofErr w:type="spellEnd"/>
      <w:r>
        <w:rPr>
          <w:rFonts w:hint="cs"/>
          <w:rtl/>
        </w:rPr>
        <w:t xml:space="preserve"> לפרק אותו להגרלה על השמות.</w:t>
      </w:r>
    </w:p>
    <w:p w14:paraId="69238E70" w14:textId="77777777" w:rsidR="00AA0E93" w:rsidRDefault="00AA0E93" w:rsidP="00AA0E93">
      <w:pPr>
        <w:pStyle w:val="a5"/>
        <w:rPr>
          <w:rtl/>
        </w:rPr>
      </w:pPr>
    </w:p>
    <w:p w14:paraId="141C403F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אם מוסיפים את האילוץ שסכום השברים של כל שחקן שווה </w:t>
      </w:r>
      <w:r>
        <w:t>1</w:t>
      </w:r>
      <w:r>
        <w:rPr>
          <w:rFonts w:hint="cs"/>
          <w:rtl/>
        </w:rPr>
        <w:t xml:space="preserve">, החלוקה הממקסמת את מכפלת הערכים נותנת לעמי את הצריף בהסתברות </w:t>
      </w:r>
      <w:r>
        <w:t>1</w:t>
      </w:r>
      <w:r>
        <w:rPr>
          <w:rFonts w:hint="cs"/>
          <w:rtl/>
        </w:rPr>
        <w:t xml:space="preserve">, ולתמי את הבקתה בהסתברות </w:t>
      </w:r>
      <w:r>
        <w:t>1</w:t>
      </w:r>
      <w:r>
        <w:rPr>
          <w:rFonts w:hint="cs"/>
          <w:rtl/>
        </w:rPr>
        <w:t xml:space="preserve"> (מכפלת הערכים היא </w:t>
      </w:r>
      <w:r w:rsidRPr="00376DF6">
        <w:rPr>
          <w:position w:val="-4"/>
        </w:rPr>
        <w:object w:dxaOrig="1140" w:dyaOrig="220" w14:anchorId="032E4D93">
          <v:shape id="_x0000_i1059" type="#_x0000_t75" style="width:57pt;height:11pt" o:ole="">
            <v:imagedata r:id="rId76" o:title=""/>
          </v:shape>
          <o:OLEObject Type="Embed" ProgID="Equation.DSMT4" ShapeID="_x0000_i1059" DrawAspect="Content" ObjectID="_1808777190" r:id="rId77"/>
        </w:object>
      </w:r>
      <w:r>
        <w:rPr>
          <w:rFonts w:hint="cs"/>
          <w:rtl/>
        </w:rPr>
        <w:t xml:space="preserve">). זוהי כבר השמה </w:t>
      </w:r>
      <w:proofErr w:type="spellStart"/>
      <w:r>
        <w:rPr>
          <w:rFonts w:hint="cs"/>
          <w:rtl/>
        </w:rPr>
        <w:t>לא־אקראית</w:t>
      </w:r>
      <w:proofErr w:type="spellEnd"/>
      <w:r>
        <w:rPr>
          <w:rFonts w:hint="cs"/>
          <w:rtl/>
        </w:rPr>
        <w:t>, ואין צורך לפרק אותה. אבל יש בה קנאה – תמי מקנאת בעמי.</w:t>
      </w:r>
    </w:p>
    <w:p w14:paraId="1AD97766" w14:textId="77777777" w:rsidR="00AA0E93" w:rsidRDefault="00AA0E93" w:rsidP="00AA0E93">
      <w:pPr>
        <w:rPr>
          <w:rtl/>
        </w:rPr>
      </w:pPr>
    </w:p>
    <w:p w14:paraId="23C6349C" w14:textId="77777777" w:rsidR="00AA0E93" w:rsidRPr="004067CB" w:rsidRDefault="00AA0E93" w:rsidP="00AA0E93">
      <w:pPr>
        <w:rPr>
          <w:rtl/>
        </w:rPr>
      </w:pPr>
      <w:proofErr w:type="spellStart"/>
      <w:r>
        <w:rPr>
          <w:rFonts w:hint="cs"/>
          <w:rtl/>
        </w:rPr>
        <w:t>אאנונד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היילנאנד</w:t>
      </w:r>
      <w:proofErr w:type="spellEnd"/>
      <w:r>
        <w:rPr>
          <w:rFonts w:hint="cs"/>
          <w:rtl/>
        </w:rPr>
        <w:t xml:space="preserve"> (</w:t>
      </w:r>
      <w:r>
        <w:t>Hylland</w:t>
      </w:r>
      <w:r>
        <w:rPr>
          <w:rFonts w:hint="cs"/>
          <w:rtl/>
        </w:rPr>
        <w:t xml:space="preserve">) וריצ'ארד </w:t>
      </w:r>
      <w:proofErr w:type="spellStart"/>
      <w:r>
        <w:rPr>
          <w:rFonts w:hint="cs"/>
          <w:rtl/>
        </w:rPr>
        <w:t>זקהאוסר</w:t>
      </w:r>
      <w:proofErr w:type="spellEnd"/>
      <w:r>
        <w:rPr>
          <w:rFonts w:hint="cs"/>
          <w:rtl/>
        </w:rPr>
        <w:t xml:space="preserve"> (</w:t>
      </w:r>
      <w:proofErr w:type="spellStart"/>
      <w:r>
        <w:t>Zeckhauser</w:t>
      </w:r>
      <w:proofErr w:type="spellEnd"/>
      <w:r>
        <w:rPr>
          <w:rFonts w:hint="cs"/>
          <w:rtl/>
        </w:rPr>
        <w:t xml:space="preserve">) פיתחו אלגוריתם אחר, המוצא חלוק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ללא־קנאה־לכתחילה</w:t>
      </w:r>
      <w:proofErr w:type="spellEnd"/>
      <w:r>
        <w:rPr>
          <w:rFonts w:hint="cs"/>
          <w:rtl/>
        </w:rPr>
        <w:t xml:space="preserve"> עם האילוץ שסכום השברים של כל שחקן שווה </w:t>
      </w:r>
      <w:r>
        <w:t>1</w:t>
      </w:r>
      <w:r>
        <w:rPr>
          <w:rFonts w:hint="cs"/>
          <w:rtl/>
        </w:rPr>
        <w:t xml:space="preserve">, כך שאפשר לפרק את המטריצה להגרלה על השמות. האלגוריתם שלהם הוא מסובך למדי, זמן הריצה שלו אינו פולינומיאלי במספר השחקנים, והסיבוכיות </w:t>
      </w:r>
      <w:proofErr w:type="spellStart"/>
      <w:r>
        <w:rPr>
          <w:rFonts w:hint="cs"/>
          <w:rtl/>
        </w:rPr>
        <w:t>המדוייקת</w:t>
      </w:r>
      <w:proofErr w:type="spellEnd"/>
      <w:r>
        <w:rPr>
          <w:rFonts w:hint="cs"/>
          <w:rtl/>
        </w:rPr>
        <w:t xml:space="preserve"> שלו היא עדיין שאלה פתוחה. למיטב ידיעתנו, עדיין לא נמצא אלגוריתם פולינומיאלי לפתרון הבעיה.</w:t>
      </w:r>
    </w:p>
    <w:p w14:paraId="05DD1320" w14:textId="77777777" w:rsidR="00AA0E93" w:rsidRDefault="00AA0E93" w:rsidP="00AA0E93">
      <w:pPr>
        <w:spacing w:line="480" w:lineRule="auto"/>
        <w:rPr>
          <w:rtl/>
        </w:rPr>
      </w:pPr>
    </w:p>
    <w:p w14:paraId="0D336CEC" w14:textId="77777777" w:rsidR="00AA0E93" w:rsidRDefault="00AA0E93" w:rsidP="00AA0E93">
      <w:pPr>
        <w:pBdr>
          <w:bottom w:val="single" w:sz="6" w:space="1" w:color="auto"/>
        </w:pBdr>
        <w:spacing w:line="480" w:lineRule="auto"/>
        <w:rPr>
          <w:rtl/>
        </w:rPr>
      </w:pPr>
    </w:p>
    <w:p w14:paraId="08E6595A" w14:textId="77777777" w:rsidR="00AA0E93" w:rsidRDefault="00AA0E93" w:rsidP="00AA0E93">
      <w:pPr>
        <w:spacing w:line="480" w:lineRule="auto"/>
        <w:rPr>
          <w:rtl/>
        </w:rPr>
      </w:pPr>
    </w:p>
    <w:p w14:paraId="07FE8D58" w14:textId="77777777" w:rsidR="00AA0E93" w:rsidRDefault="00AA0E93" w:rsidP="00AA0E93">
      <w:pPr>
        <w:spacing w:line="480" w:lineRule="auto"/>
        <w:rPr>
          <w:rtl/>
        </w:rPr>
      </w:pPr>
      <w:r>
        <w:rPr>
          <w:rFonts w:hint="cs"/>
          <w:rtl/>
        </w:rPr>
        <w:t>סיכם:</w:t>
      </w:r>
      <w:r>
        <w:t xml:space="preserve"> </w:t>
      </w:r>
      <w:r>
        <w:rPr>
          <w:rFonts w:hint="cs"/>
          <w:rtl/>
        </w:rPr>
        <w:t xml:space="preserve"> אראל סגל-הלוי.</w:t>
      </w:r>
    </w:p>
    <w:p w14:paraId="7CF91BC7" w14:textId="77777777" w:rsidR="00AA0E93" w:rsidRDefault="00AA0E93" w:rsidP="00A30F0F">
      <w:pPr>
        <w:rPr>
          <w:rtl/>
        </w:rPr>
      </w:pPr>
    </w:p>
    <w:sectPr w:rsidR="00AA0E93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37FA35" w14:textId="77777777" w:rsidR="00A66746" w:rsidRDefault="00A66746" w:rsidP="00AC58EF">
      <w:pPr>
        <w:spacing w:line="240" w:lineRule="auto"/>
        <w:rPr>
          <w:rtl/>
        </w:rPr>
      </w:pPr>
    </w:p>
    <w:p w14:paraId="79868CFB" w14:textId="77777777" w:rsidR="00A66746" w:rsidRDefault="00A66746"/>
  </w:endnote>
  <w:endnote w:type="continuationSeparator" w:id="0">
    <w:p w14:paraId="3245AE4D" w14:textId="77777777" w:rsidR="00A66746" w:rsidRPr="00EF6A9F" w:rsidRDefault="00A66746" w:rsidP="00EF6A9F">
      <w:pPr>
        <w:pStyle w:val="Footer"/>
      </w:pPr>
    </w:p>
    <w:p w14:paraId="363C9159" w14:textId="77777777" w:rsidR="00A66746" w:rsidRDefault="00A66746"/>
  </w:endnote>
  <w:endnote w:type="continuationNotice" w:id="1">
    <w:p w14:paraId="4E13238A" w14:textId="77777777" w:rsidR="00A66746" w:rsidRDefault="00A66746">
      <w:pPr>
        <w:spacing w:line="240" w:lineRule="auto"/>
      </w:pPr>
    </w:p>
    <w:p w14:paraId="4F4755C0" w14:textId="77777777" w:rsidR="00A66746" w:rsidRDefault="00A6674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  <w:font w:name="Myriad Pro Light Cond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C100FA" w14:textId="77777777" w:rsidR="00A66746" w:rsidRDefault="00A66746">
      <w:pPr>
        <w:jc w:val="left"/>
      </w:pPr>
      <w:r>
        <w:separator/>
      </w:r>
    </w:p>
    <w:p w14:paraId="0D4F5A7A" w14:textId="77777777" w:rsidR="00A66746" w:rsidRDefault="00A66746"/>
  </w:footnote>
  <w:footnote w:type="continuationSeparator" w:id="0">
    <w:p w14:paraId="40C6D63E" w14:textId="77777777" w:rsidR="00A66746" w:rsidRDefault="00A66746" w:rsidP="00A65B6C">
      <w:pPr>
        <w:jc w:val="left"/>
      </w:pPr>
      <w:r>
        <w:separator/>
      </w:r>
    </w:p>
    <w:p w14:paraId="2715E177" w14:textId="77777777" w:rsidR="00A66746" w:rsidRDefault="00A66746"/>
  </w:footnote>
  <w:footnote w:id="1">
    <w:p w14:paraId="1E93275E" w14:textId="1E90856B" w:rsidR="00372E5D" w:rsidRPr="00372E5D" w:rsidRDefault="00372E5D" w:rsidP="00372E5D">
      <w:pPr>
        <w:pStyle w:val="FootnoteText"/>
        <w:bidi/>
        <w:rPr>
          <w:rtl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</w:rPr>
        <w:t xml:space="preserve">למעשה, האלגוריתם יסתיים תוך </w:t>
      </w:r>
      <w:r>
        <w:t>n</w:t>
      </w:r>
      <w:r>
        <w:rPr>
          <w:vertAlign w:val="superscript"/>
        </w:rPr>
        <w:t>2</w:t>
      </w:r>
      <w:r>
        <w:t>–n+1</w:t>
      </w:r>
      <w:r>
        <w:rPr>
          <w:rFonts w:hint="cs"/>
          <w:rtl/>
        </w:rPr>
        <w:t xml:space="preserve"> סיבובים לכל היותר, כי בסיבוב האחרון נשארות תמיד </w:t>
      </w:r>
      <w:r>
        <w:t>n</w:t>
      </w:r>
      <w:r>
        <w:rPr>
          <w:rFonts w:hint="cs"/>
          <w:rtl/>
        </w:rPr>
        <w:t xml:space="preserve"> קשתות שמשקליהן הופכים ל־0</w:t>
      </w:r>
      <w:r w:rsidR="005B2230">
        <w:rPr>
          <w:rFonts w:hint="cs"/>
          <w:rtl/>
        </w:rPr>
        <w:t xml:space="preserve"> בו־זמנית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SystemFonts/>
  <w:hideSpellingErrors/>
  <w:hideGrammaticalErrors/>
  <w:proofState w:spelling="clean" w:grammar="clean"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420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D6A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942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A77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5B4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BE"/>
    <w:rsid w:val="00413AC1"/>
    <w:rsid w:val="00413F9E"/>
    <w:rsid w:val="004144D5"/>
    <w:rsid w:val="004158BD"/>
    <w:rsid w:val="0041594A"/>
    <w:rsid w:val="00415B93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2A1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12B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6D8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18F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0DC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DA6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746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19D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0E9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5A3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79E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1F18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15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6EF3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709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454</Words>
  <Characters>17273</Characters>
  <Application>Microsoft Office Word</Application>
  <DocSecurity>0</DocSecurity>
  <Lines>143</Lines>
  <Paragraphs>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20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10</cp:revision>
  <cp:lastPrinted>2025-05-14T22:18:00Z</cp:lastPrinted>
  <dcterms:created xsi:type="dcterms:W3CDTF">2025-05-13T10:01:00Z</dcterms:created>
  <dcterms:modified xsi:type="dcterms:W3CDTF">2025-05-14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